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4D247F" w14:textId="77777777" w:rsidR="009C1546" w:rsidRDefault="009C1546" w:rsidP="009C1546">
      <w:pPr>
        <w:pStyle w:val="2"/>
        <w:jc w:val="center"/>
      </w:pPr>
      <w:r>
        <w:t>Ζυγός με φάλαγγα και πλάστιγγες.</w:t>
      </w:r>
    </w:p>
    <w:p w14:paraId="4A7DEC03" w14:textId="77777777" w:rsidR="009C1546" w:rsidRDefault="009C1546" w:rsidP="009C1546">
      <w:r>
        <w:rPr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5D5584BF" wp14:editId="34D28594">
                <wp:simplePos x="0" y="0"/>
                <wp:positionH relativeFrom="column">
                  <wp:posOffset>535940</wp:posOffset>
                </wp:positionH>
                <wp:positionV relativeFrom="paragraph">
                  <wp:posOffset>146050</wp:posOffset>
                </wp:positionV>
                <wp:extent cx="4491355" cy="1793240"/>
                <wp:effectExtent l="0" t="0" r="23495" b="16510"/>
                <wp:wrapNone/>
                <wp:docPr id="1214901136" name="Ομάδα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91355" cy="1793240"/>
                          <a:chOff x="2416" y="2147"/>
                          <a:chExt cx="7073" cy="2824"/>
                        </a:xfrm>
                      </wpg:grpSpPr>
                      <wpg:grpSp>
                        <wpg:cNvPr id="1225395615" name="Group 192"/>
                        <wpg:cNvGrpSpPr>
                          <a:grpSpLocks/>
                        </wpg:cNvGrpSpPr>
                        <wpg:grpSpPr bwMode="auto">
                          <a:xfrm>
                            <a:off x="2416" y="2147"/>
                            <a:ext cx="7073" cy="2824"/>
                            <a:chOff x="2416" y="2147"/>
                            <a:chExt cx="7073" cy="2824"/>
                          </a:xfrm>
                        </wpg:grpSpPr>
                        <wps:wsp>
                          <wps:cNvPr id="153032246" name="Rectangle 193"/>
                          <wps:cNvSpPr>
                            <a:spLocks noChangeArrowheads="1"/>
                          </wps:cNvSpPr>
                          <wps:spPr bwMode="auto">
                            <a:xfrm>
                              <a:off x="2651" y="4601"/>
                              <a:ext cx="3320" cy="134"/>
                            </a:xfrm>
                            <a:prstGeom prst="rect">
                              <a:avLst/>
                            </a:prstGeom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9500470" name="Rectangle 19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16" y="2147"/>
                              <a:ext cx="7073" cy="2824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chemeClr val="accent4">
                                    <a:lumMod val="20000"/>
                                    <a:lumOff val="80000"/>
                                    <a:gamma/>
                                    <a:tint val="20000"/>
                                    <a:invGamma/>
                                  </a:schemeClr>
                                </a:gs>
                                <a:gs pos="100000">
                                  <a:schemeClr val="accent4">
                                    <a:lumMod val="20000"/>
                                    <a:lumOff val="80000"/>
                                  </a:schemeClr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7674372" name="Text Box 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74" y="2250"/>
                              <a:ext cx="3242" cy="260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DB7C48E" w14:textId="77777777" w:rsidR="009C1546" w:rsidRDefault="009C1546" w:rsidP="009C1546">
                                <w:pPr>
                                  <w:spacing w:after="0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 xml:space="preserve">Φ: </w:t>
                                </w:r>
                                <w:r w:rsidRPr="00174ADE">
                                  <w:rPr>
                                    <w:sz w:val="16"/>
                                    <w:szCs w:val="16"/>
                                  </w:rPr>
                                  <w:t>φάλαγγα</w:t>
                                </w:r>
                              </w:p>
                              <w:p w14:paraId="2DFC30F0" w14:textId="77777777" w:rsidR="009C1546" w:rsidRDefault="009C1546" w:rsidP="009C1546">
                                <w:pPr>
                                  <w:spacing w:after="0"/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spellStart"/>
                                <w:r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π,π</w:t>
                                </w:r>
                                <w:proofErr w:type="spellEnd"/>
                                <w:r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 xml:space="preserve">: 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πλάστιγγες</w:t>
                                </w:r>
                              </w:p>
                              <w:p w14:paraId="3EEE2740" w14:textId="77777777" w:rsidR="009C1546" w:rsidRDefault="009C1546" w:rsidP="009C1546">
                                <w:pPr>
                                  <w:spacing w:after="0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7841B1"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δ: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δείκτης</w:t>
                                </w:r>
                              </w:p>
                              <w:p w14:paraId="5164A7B4" w14:textId="77777777" w:rsidR="009C1546" w:rsidRPr="007841B1" w:rsidRDefault="009C1546" w:rsidP="009C1546">
                                <w:pPr>
                                  <w:spacing w:after="0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7841B1"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κ: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κλίμακα</w:t>
                                </w:r>
                              </w:p>
                              <w:p w14:paraId="1D827BFC" w14:textId="77777777" w:rsidR="009C1546" w:rsidRDefault="009C1546" w:rsidP="009C1546">
                                <w:pPr>
                                  <w:spacing w:after="0"/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spellStart"/>
                                <w:r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β,</w:t>
                                </w:r>
                                <w:r w:rsidRPr="00174ADE"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β,Β</w:t>
                                </w:r>
                                <w:proofErr w:type="spellEnd"/>
                                <w:r w:rsidRPr="00174ADE"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 xml:space="preserve"> :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κινητά βάρη για την μετάθεση του Κ</w:t>
                                </w:r>
                              </w:p>
                              <w:p w14:paraId="31DB32FD" w14:textId="77777777" w:rsidR="009C1546" w:rsidRDefault="009C1546" w:rsidP="009C1546">
                                <w:pPr>
                                  <w:spacing w:after="0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174ADE"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Α</w:t>
                                </w:r>
                                <w:r w:rsidRPr="00174ADE">
                                  <w:rPr>
                                    <w:b/>
                                    <w:sz w:val="16"/>
                                    <w:szCs w:val="16"/>
                                    <w:vertAlign w:val="subscript"/>
                                  </w:rPr>
                                  <w:t>1,</w:t>
                                </w:r>
                                <w:r w:rsidRPr="00174ADE"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Α,Α</w:t>
                                </w:r>
                                <w:r w:rsidRPr="00174ADE">
                                  <w:rPr>
                                    <w:b/>
                                    <w:sz w:val="16"/>
                                    <w:szCs w:val="16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 xml:space="preserve"> : </w:t>
                                </w:r>
                                <w:r w:rsidRPr="00174ADE">
                                  <w:rPr>
                                    <w:sz w:val="16"/>
                                    <w:szCs w:val="16"/>
                                  </w:rPr>
                                  <w:t>ακμές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παράλληλες στο ίδιο επίπεδο</w:t>
                                </w:r>
                                <w:r w:rsidRPr="00174ADE"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 xml:space="preserve"> Κ: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κέντρο βάρους φάλαγγας</w:t>
                                </w:r>
                              </w:p>
                              <w:p w14:paraId="413FCF7A" w14:textId="77777777" w:rsidR="009C1546" w:rsidRDefault="009C1546" w:rsidP="009C1546">
                                <w:pPr>
                                  <w:spacing w:after="0"/>
                                  <w:rPr>
                                    <w:sz w:val="16"/>
                                    <w:szCs w:val="16"/>
                                  </w:rPr>
                                </w:pPr>
                              </w:p>
                              <w:p w14:paraId="480764AB" w14:textId="77777777" w:rsidR="009C1546" w:rsidRDefault="009C1546" w:rsidP="009C1546">
                                <w:pPr>
                                  <w:spacing w:after="0"/>
                                  <w:rPr>
                                    <w:i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i/>
                                    <w:sz w:val="16"/>
                                    <w:szCs w:val="16"/>
                                  </w:rPr>
                                  <w:t>Σχηματική παράσταση ζυγού (αντιγραφή)</w:t>
                                </w:r>
                              </w:p>
                              <w:p w14:paraId="5EADDCCB" w14:textId="77777777" w:rsidR="009C1546" w:rsidRDefault="009C1546" w:rsidP="009C1546">
                                <w:pPr>
                                  <w:spacing w:after="0"/>
                                  <w:rPr>
                                    <w:i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i/>
                                    <w:sz w:val="16"/>
                                    <w:szCs w:val="16"/>
                                  </w:rPr>
                                  <w:t xml:space="preserve">από το πανεπιστημιακό σύγγραμμα του </w:t>
                                </w:r>
                              </w:p>
                              <w:p w14:paraId="4EFC4E6F" w14:textId="77777777" w:rsidR="009C1546" w:rsidRPr="007841B1" w:rsidRDefault="009C1546" w:rsidP="009C1546">
                                <w:pPr>
                                  <w:spacing w:after="0"/>
                                  <w:rPr>
                                    <w:i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i/>
                                    <w:sz w:val="16"/>
                                    <w:szCs w:val="16"/>
                                  </w:rPr>
                                  <w:t>καθηγητή μου ,</w:t>
                                </w:r>
                                <w:r w:rsidRPr="00F75667">
                                  <w:rPr>
                                    <w:b/>
                                    <w:i/>
                                    <w:sz w:val="16"/>
                                    <w:szCs w:val="16"/>
                                  </w:rPr>
                                  <w:t>Καίσαρα Αλεξόπουλου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3763126" name="AutoShape 196"/>
                          <wps:cNvSpPr>
                            <a:spLocks noChangeArrowheads="1"/>
                          </wps:cNvSpPr>
                          <wps:spPr bwMode="auto">
                            <a:xfrm>
                              <a:off x="3772" y="2862"/>
                              <a:ext cx="211" cy="450"/>
                            </a:xfrm>
                            <a:custGeom>
                              <a:avLst/>
                              <a:gdLst>
                                <a:gd name="G0" fmla="+- 5400 0 0"/>
                                <a:gd name="G1" fmla="+- 21600 0 5400"/>
                                <a:gd name="G2" fmla="*/ 5400 1 2"/>
                                <a:gd name="G3" fmla="+- 21600 0 G2"/>
                                <a:gd name="G4" fmla="+/ 5400 21600 2"/>
                                <a:gd name="G5" fmla="+/ G1 0 2"/>
                                <a:gd name="G6" fmla="*/ 21600 21600 5400"/>
                                <a:gd name="G7" fmla="*/ G6 1 2"/>
                                <a:gd name="G8" fmla="+- 21600 0 G7"/>
                                <a:gd name="G9" fmla="*/ 21600 1 2"/>
                                <a:gd name="G10" fmla="+- 5400 0 G9"/>
                                <a:gd name="G11" fmla="?: G10 G8 0"/>
                                <a:gd name="G12" fmla="?: G10 G7 21600"/>
                                <a:gd name="T0" fmla="*/ 18900 w 21600"/>
                                <a:gd name="T1" fmla="*/ 10800 h 21600"/>
                                <a:gd name="T2" fmla="*/ 10800 w 21600"/>
                                <a:gd name="T3" fmla="*/ 21600 h 21600"/>
                                <a:gd name="T4" fmla="*/ 2700 w 21600"/>
                                <a:gd name="T5" fmla="*/ 10800 h 21600"/>
                                <a:gd name="T6" fmla="*/ 10800 w 21600"/>
                                <a:gd name="T7" fmla="*/ 0 h 21600"/>
                                <a:gd name="T8" fmla="*/ 4500 w 21600"/>
                                <a:gd name="T9" fmla="*/ 4500 h 21600"/>
                                <a:gd name="T10" fmla="*/ 17100 w 21600"/>
                                <a:gd name="T11" fmla="*/ 171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T8" t="T9" r="T10" b="T11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5400" y="21600"/>
                                  </a:lnTo>
                                  <a:lnTo>
                                    <a:pt x="16200" y="21600"/>
                                  </a:lnTo>
                                  <a:lnTo>
                                    <a:pt x="2160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bg2">
                                <a:lumMod val="9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3294094" name="AutoShape 197"/>
                          <wps:cNvSpPr>
                            <a:spLocks noChangeArrowheads="1"/>
                          </wps:cNvSpPr>
                          <wps:spPr bwMode="auto">
                            <a:xfrm>
                              <a:off x="4691" y="2871"/>
                              <a:ext cx="211" cy="450"/>
                            </a:xfrm>
                            <a:custGeom>
                              <a:avLst/>
                              <a:gdLst>
                                <a:gd name="G0" fmla="+- 5400 0 0"/>
                                <a:gd name="G1" fmla="+- 21600 0 5400"/>
                                <a:gd name="G2" fmla="*/ 5400 1 2"/>
                                <a:gd name="G3" fmla="+- 21600 0 G2"/>
                                <a:gd name="G4" fmla="+/ 5400 21600 2"/>
                                <a:gd name="G5" fmla="+/ G1 0 2"/>
                                <a:gd name="G6" fmla="*/ 21600 21600 5400"/>
                                <a:gd name="G7" fmla="*/ G6 1 2"/>
                                <a:gd name="G8" fmla="+- 21600 0 G7"/>
                                <a:gd name="G9" fmla="*/ 21600 1 2"/>
                                <a:gd name="G10" fmla="+- 5400 0 G9"/>
                                <a:gd name="G11" fmla="?: G10 G8 0"/>
                                <a:gd name="G12" fmla="?: G10 G7 21600"/>
                                <a:gd name="T0" fmla="*/ 18900 w 21600"/>
                                <a:gd name="T1" fmla="*/ 10800 h 21600"/>
                                <a:gd name="T2" fmla="*/ 10800 w 21600"/>
                                <a:gd name="T3" fmla="*/ 21600 h 21600"/>
                                <a:gd name="T4" fmla="*/ 2700 w 21600"/>
                                <a:gd name="T5" fmla="*/ 10800 h 21600"/>
                                <a:gd name="T6" fmla="*/ 10800 w 21600"/>
                                <a:gd name="T7" fmla="*/ 0 h 21600"/>
                                <a:gd name="T8" fmla="*/ 4500 w 21600"/>
                                <a:gd name="T9" fmla="*/ 4500 h 21600"/>
                                <a:gd name="T10" fmla="*/ 17100 w 21600"/>
                                <a:gd name="T11" fmla="*/ 171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T8" t="T9" r="T10" b="T11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5400" y="21600"/>
                                  </a:lnTo>
                                  <a:lnTo>
                                    <a:pt x="16200" y="21600"/>
                                  </a:lnTo>
                                  <a:lnTo>
                                    <a:pt x="2160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bg2">
                                <a:lumMod val="9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7105191" name="Rectangle 198"/>
                          <wps:cNvSpPr>
                            <a:spLocks noChangeArrowheads="1"/>
                          </wps:cNvSpPr>
                          <wps:spPr bwMode="auto">
                            <a:xfrm>
                              <a:off x="3983" y="2871"/>
                              <a:ext cx="708" cy="105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9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2380286" name="AutoShape 199"/>
                          <wps:cNvSpPr>
                            <a:spLocks noChangeArrowheads="1"/>
                          </wps:cNvSpPr>
                          <wps:spPr bwMode="auto">
                            <a:xfrm>
                              <a:off x="4854" y="2888"/>
                              <a:ext cx="575" cy="424"/>
                            </a:xfrm>
                            <a:prstGeom prst="rtTriangle">
                              <a:avLst/>
                            </a:prstGeom>
                            <a:solidFill>
                              <a:schemeClr val="bg2">
                                <a:lumMod val="9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4450410" name="AutoShape 200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3196" y="2862"/>
                              <a:ext cx="619" cy="441"/>
                            </a:xfrm>
                            <a:prstGeom prst="rtTriangle">
                              <a:avLst/>
                            </a:prstGeom>
                            <a:solidFill>
                              <a:schemeClr val="bg2">
                                <a:lumMod val="9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630692" name="AutoShape 201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264" y="2930"/>
                              <a:ext cx="161" cy="146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chemeClr val="bg2">
                                <a:lumMod val="9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9957297" name="AutoShape 202"/>
                          <wps:cNvSpPr>
                            <a:spLocks noChangeArrowheads="1"/>
                          </wps:cNvSpPr>
                          <wps:spPr bwMode="auto">
                            <a:xfrm>
                              <a:off x="3932" y="2985"/>
                              <a:ext cx="290" cy="318"/>
                            </a:xfrm>
                            <a:prstGeom prst="rtTriangle">
                              <a:avLst/>
                            </a:prstGeom>
                            <a:solidFill>
                              <a:schemeClr val="bg2">
                                <a:lumMod val="9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22458" name="AutoShape 203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4380" y="2985"/>
                              <a:ext cx="363" cy="318"/>
                            </a:xfrm>
                            <a:prstGeom prst="rtTriangle">
                              <a:avLst/>
                            </a:prstGeom>
                            <a:solidFill>
                              <a:schemeClr val="bg2">
                                <a:lumMod val="9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3918857" name="Rectangle 204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3" y="2724"/>
                              <a:ext cx="273" cy="57"/>
                            </a:xfrm>
                            <a:prstGeom prst="rect">
                              <a:avLst/>
                            </a:prstGeom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4155277" name="Rectangle 205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9" y="2697"/>
                              <a:ext cx="89" cy="126"/>
                            </a:xfrm>
                            <a:prstGeom prst="rect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7394572" name="Freeform 206"/>
                          <wps:cNvSpPr>
                            <a:spLocks/>
                          </wps:cNvSpPr>
                          <wps:spPr bwMode="auto">
                            <a:xfrm>
                              <a:off x="3004" y="3125"/>
                              <a:ext cx="170" cy="196"/>
                            </a:xfrm>
                            <a:custGeom>
                              <a:avLst/>
                              <a:gdLst>
                                <a:gd name="T0" fmla="*/ 13 w 201"/>
                                <a:gd name="T1" fmla="*/ 171 h 196"/>
                                <a:gd name="T2" fmla="*/ 110 w 201"/>
                                <a:gd name="T3" fmla="*/ 3 h 196"/>
                                <a:gd name="T4" fmla="*/ 189 w 201"/>
                                <a:gd name="T5" fmla="*/ 153 h 196"/>
                                <a:gd name="T6" fmla="*/ 13 w 201"/>
                                <a:gd name="T7" fmla="*/ 171 h 19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1" h="196">
                                  <a:moveTo>
                                    <a:pt x="13" y="171"/>
                                  </a:moveTo>
                                  <a:cubicBezTo>
                                    <a:pt x="0" y="146"/>
                                    <a:pt x="81" y="6"/>
                                    <a:pt x="110" y="3"/>
                                  </a:cubicBezTo>
                                  <a:cubicBezTo>
                                    <a:pt x="139" y="0"/>
                                    <a:pt x="201" y="127"/>
                                    <a:pt x="189" y="153"/>
                                  </a:cubicBezTo>
                                  <a:cubicBezTo>
                                    <a:pt x="177" y="179"/>
                                    <a:pt x="26" y="196"/>
                                    <a:pt x="13" y="171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chemeClr val="bg2">
                                <a:lumMod val="9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7303839" name="Freeform 207"/>
                          <wps:cNvSpPr>
                            <a:spLocks/>
                          </wps:cNvSpPr>
                          <wps:spPr bwMode="auto">
                            <a:xfrm>
                              <a:off x="5376" y="3129"/>
                              <a:ext cx="170" cy="196"/>
                            </a:xfrm>
                            <a:custGeom>
                              <a:avLst/>
                              <a:gdLst>
                                <a:gd name="T0" fmla="*/ 13 w 201"/>
                                <a:gd name="T1" fmla="*/ 171 h 196"/>
                                <a:gd name="T2" fmla="*/ 110 w 201"/>
                                <a:gd name="T3" fmla="*/ 3 h 196"/>
                                <a:gd name="T4" fmla="*/ 189 w 201"/>
                                <a:gd name="T5" fmla="*/ 153 h 196"/>
                                <a:gd name="T6" fmla="*/ 13 w 201"/>
                                <a:gd name="T7" fmla="*/ 171 h 19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1" h="196">
                                  <a:moveTo>
                                    <a:pt x="13" y="171"/>
                                  </a:moveTo>
                                  <a:cubicBezTo>
                                    <a:pt x="0" y="146"/>
                                    <a:pt x="81" y="6"/>
                                    <a:pt x="110" y="3"/>
                                  </a:cubicBezTo>
                                  <a:cubicBezTo>
                                    <a:pt x="139" y="0"/>
                                    <a:pt x="201" y="127"/>
                                    <a:pt x="189" y="153"/>
                                  </a:cubicBezTo>
                                  <a:cubicBezTo>
                                    <a:pt x="177" y="179"/>
                                    <a:pt x="26" y="196"/>
                                    <a:pt x="13" y="171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chemeClr val="bg2">
                                <a:lumMod val="9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6651610" name="AutoShape 208"/>
                          <wps:cNvSpPr>
                            <a:spLocks noChangeArrowheads="1"/>
                          </wps:cNvSpPr>
                          <wps:spPr bwMode="auto">
                            <a:xfrm>
                              <a:off x="4098" y="3381"/>
                              <a:ext cx="239" cy="656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chemeClr val="bg2">
                                <a:lumMod val="9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3052174" name="AutoShape 209"/>
                          <wps:cNvSpPr>
                            <a:spLocks noChangeArrowheads="1"/>
                          </wps:cNvSpPr>
                          <wps:spPr bwMode="auto">
                            <a:xfrm>
                              <a:off x="4329" y="3504"/>
                              <a:ext cx="239" cy="533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chemeClr val="bg2">
                                <a:lumMod val="9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9487421" name="Text Box 2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33" y="3278"/>
                              <a:ext cx="327" cy="3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42798D" w14:textId="77777777" w:rsidR="009C1546" w:rsidRPr="00D11EF6" w:rsidRDefault="009C1546" w:rsidP="009C1546">
                                <w:pPr>
                                  <w:rPr>
                                    <w:color w:val="FFFF00"/>
                                    <w:lang w:val="en-US"/>
                                  </w:rPr>
                                </w:pPr>
                                <w:r w:rsidRPr="00D11EF6">
                                  <w:rPr>
                                    <w:color w:val="FFFF00"/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439182" name="Rectangle 211"/>
                          <wps:cNvSpPr>
                            <a:spLocks noChangeArrowheads="1"/>
                          </wps:cNvSpPr>
                          <wps:spPr bwMode="auto">
                            <a:xfrm>
                              <a:off x="5810" y="3240"/>
                              <a:ext cx="28" cy="108"/>
                            </a:xfrm>
                            <a:prstGeom prst="rect">
                              <a:avLst/>
                            </a:prstGeom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3244047" name="AutoShape 2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20" y="3294"/>
                              <a:ext cx="171" cy="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590420" name="Rectangle 213"/>
                          <wps:cNvSpPr>
                            <a:spLocks noChangeArrowheads="1"/>
                          </wps:cNvSpPr>
                          <wps:spPr bwMode="auto">
                            <a:xfrm>
                              <a:off x="2696" y="3249"/>
                              <a:ext cx="28" cy="108"/>
                            </a:xfrm>
                            <a:prstGeom prst="rect">
                              <a:avLst/>
                            </a:prstGeom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5238032" name="AutoShape 2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51" y="3303"/>
                              <a:ext cx="171" cy="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603578" name="Text Box 2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5" y="3067"/>
                              <a:ext cx="530" cy="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D0093A" w14:textId="77777777" w:rsidR="009C1546" w:rsidRPr="00DC3D05" w:rsidRDefault="009C1546" w:rsidP="009C1546">
                                <w:pPr>
                                  <w:rPr>
                                    <w:color w:val="FF0000"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</w:pPr>
                                <w:r w:rsidRPr="00DC3D05">
                                  <w:rPr>
                                    <w:color w:val="FF0000"/>
                                    <w:sz w:val="16"/>
                                    <w:szCs w:val="16"/>
                                    <w:lang w:val="en-US"/>
                                  </w:rPr>
                                  <w:t>A</w:t>
                                </w:r>
                                <w:r w:rsidRPr="00DC3D05">
                                  <w:rPr>
                                    <w:color w:val="FF0000"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8340526" name="Text Box 2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44" y="3074"/>
                              <a:ext cx="49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E0BB5C" w14:textId="77777777" w:rsidR="009C1546" w:rsidRPr="00DC3D05" w:rsidRDefault="009C1546" w:rsidP="009C1546">
                                <w:pPr>
                                  <w:rPr>
                                    <w:color w:val="FF0000"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</w:pPr>
                                <w:r w:rsidRPr="00DC3D05">
                                  <w:rPr>
                                    <w:color w:val="FF0000"/>
                                    <w:sz w:val="16"/>
                                    <w:szCs w:val="16"/>
                                    <w:lang w:val="en-US"/>
                                  </w:rPr>
                                  <w:t>A</w:t>
                                </w:r>
                                <w:r w:rsidRPr="00DC3D05">
                                  <w:rPr>
                                    <w:color w:val="FF0000"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6203542" name="Text Box 2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60" y="2779"/>
                              <a:ext cx="283" cy="3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581BEC" w14:textId="77777777" w:rsidR="009C1546" w:rsidRPr="00DC3D05" w:rsidRDefault="009C1546" w:rsidP="009C1546">
                                <w:pPr>
                                  <w:rPr>
                                    <w:color w:val="FF0000"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</w:pPr>
                                <w:r w:rsidRPr="00DC3D05">
                                  <w:rPr>
                                    <w:color w:val="FF0000"/>
                                    <w:sz w:val="16"/>
                                    <w:szCs w:val="16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799553" name="Freeform 218"/>
                          <wps:cNvSpPr>
                            <a:spLocks/>
                          </wps:cNvSpPr>
                          <wps:spPr bwMode="auto">
                            <a:xfrm>
                              <a:off x="3940" y="4228"/>
                              <a:ext cx="784" cy="140"/>
                            </a:xfrm>
                            <a:custGeom>
                              <a:avLst/>
                              <a:gdLst>
                                <a:gd name="T0" fmla="*/ 159 w 886"/>
                                <a:gd name="T1" fmla="*/ 20 h 160"/>
                                <a:gd name="T2" fmla="*/ 707 w 886"/>
                                <a:gd name="T3" fmla="*/ 20 h 160"/>
                                <a:gd name="T4" fmla="*/ 784 w 886"/>
                                <a:gd name="T5" fmla="*/ 140 h 160"/>
                                <a:gd name="T6" fmla="*/ 97 w 886"/>
                                <a:gd name="T7" fmla="*/ 140 h 160"/>
                                <a:gd name="T8" fmla="*/ 159 w 886"/>
                                <a:gd name="T9" fmla="*/ 20 h 1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886" h="160">
                                  <a:moveTo>
                                    <a:pt x="159" y="20"/>
                                  </a:moveTo>
                                  <a:cubicBezTo>
                                    <a:pt x="261" y="0"/>
                                    <a:pt x="603" y="0"/>
                                    <a:pt x="707" y="20"/>
                                  </a:cubicBezTo>
                                  <a:cubicBezTo>
                                    <a:pt x="811" y="40"/>
                                    <a:pt x="886" y="120"/>
                                    <a:pt x="784" y="140"/>
                                  </a:cubicBezTo>
                                  <a:cubicBezTo>
                                    <a:pt x="682" y="160"/>
                                    <a:pt x="194" y="160"/>
                                    <a:pt x="97" y="140"/>
                                  </a:cubicBezTo>
                                  <a:cubicBezTo>
                                    <a:pt x="0" y="120"/>
                                    <a:pt x="57" y="40"/>
                                    <a:pt x="159" y="2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chemeClr val="bg2">
                                <a:lumMod val="9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4499581" name="Rectangle 219"/>
                          <wps:cNvSpPr>
                            <a:spLocks noChangeArrowheads="1"/>
                          </wps:cNvSpPr>
                          <wps:spPr bwMode="auto">
                            <a:xfrm>
                              <a:off x="2861" y="3252"/>
                              <a:ext cx="133" cy="71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9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2463352" name="Rectangle 220"/>
                          <wps:cNvSpPr>
                            <a:spLocks noChangeArrowheads="1"/>
                          </wps:cNvSpPr>
                          <wps:spPr bwMode="auto">
                            <a:xfrm>
                              <a:off x="5531" y="3249"/>
                              <a:ext cx="133" cy="71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9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53964" name="Text Box 2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64" y="2450"/>
                              <a:ext cx="300" cy="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6DDECD" w14:textId="77777777" w:rsidR="009C1546" w:rsidRPr="00D11EF6" w:rsidRDefault="009C1546" w:rsidP="009C1546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Β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0234776" name="Text Box 2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2" y="2968"/>
                              <a:ext cx="300" cy="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C55D9F" w14:textId="77777777" w:rsidR="009C1546" w:rsidRPr="00D11EF6" w:rsidRDefault="009C1546" w:rsidP="009C1546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0872293" name="Text Box 2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71" y="2958"/>
                              <a:ext cx="300" cy="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866146" w14:textId="77777777" w:rsidR="009C1546" w:rsidRPr="00D11EF6" w:rsidRDefault="009C1546" w:rsidP="009C1546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1377892" name="Text Box 2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91" y="3005"/>
                              <a:ext cx="309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EE7481" w14:textId="77777777" w:rsidR="009C1546" w:rsidRPr="00174ADE" w:rsidRDefault="009C1546" w:rsidP="009C1546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9133116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52" y="3931"/>
                              <a:ext cx="28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883CC9" w14:textId="77777777" w:rsidR="009C1546" w:rsidRDefault="009C1546" w:rsidP="009C1546">
                                <w:r>
                                  <w:t>π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523786" name="Text Box 2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5" y="3933"/>
                              <a:ext cx="28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A402B6" w14:textId="77777777" w:rsidR="009C1546" w:rsidRDefault="009C1546" w:rsidP="009C1546">
                                <w:r>
                                  <w:t>π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6546236" name="Text Box 2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74" y="3718"/>
                              <a:ext cx="300" cy="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9309B4" w14:textId="77777777" w:rsidR="009C1546" w:rsidRPr="00D11EF6" w:rsidRDefault="009C1546" w:rsidP="009C1546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δ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4210169" name="Text Box 2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94" y="3911"/>
                              <a:ext cx="300" cy="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D6C287" w14:textId="77777777" w:rsidR="009C1546" w:rsidRPr="00D11EF6" w:rsidRDefault="009C1546" w:rsidP="009C1546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3037604" name="Oval 229"/>
                          <wps:cNvSpPr>
                            <a:spLocks noChangeArrowheads="1"/>
                          </wps:cNvSpPr>
                          <wps:spPr bwMode="auto">
                            <a:xfrm>
                              <a:off x="4743" y="2977"/>
                              <a:ext cx="214" cy="19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115794" name="Oval 230"/>
                          <wps:cNvSpPr>
                            <a:spLocks noChangeArrowheads="1"/>
                          </wps:cNvSpPr>
                          <wps:spPr bwMode="auto">
                            <a:xfrm>
                              <a:off x="3711" y="2976"/>
                              <a:ext cx="214" cy="19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5365088" name="AutoShape 2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5" y="2853"/>
                              <a:ext cx="1157" cy="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4865261" name="AutoShape 2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92" y="2976"/>
                              <a:ext cx="274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6433038" name="AutoShape 23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434" y="2977"/>
                              <a:ext cx="25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27606" name="AutoShape 2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66" y="2976"/>
                              <a:ext cx="70" cy="1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003003" name="AutoShape 23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336" y="2976"/>
                              <a:ext cx="98" cy="1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0459634" name="AutoShape 236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222" y="3091"/>
                              <a:ext cx="230" cy="203"/>
                            </a:xfrm>
                            <a:custGeom>
                              <a:avLst/>
                              <a:gdLst>
                                <a:gd name="G0" fmla="+- 5400 0 0"/>
                                <a:gd name="G1" fmla="+- 21600 0 5400"/>
                                <a:gd name="G2" fmla="*/ 5400 1 2"/>
                                <a:gd name="G3" fmla="+- 21600 0 G2"/>
                                <a:gd name="G4" fmla="+/ 5400 21600 2"/>
                                <a:gd name="G5" fmla="+/ G1 0 2"/>
                                <a:gd name="G6" fmla="*/ 21600 21600 5400"/>
                                <a:gd name="G7" fmla="*/ G6 1 2"/>
                                <a:gd name="G8" fmla="+- 21600 0 G7"/>
                                <a:gd name="G9" fmla="*/ 21600 1 2"/>
                                <a:gd name="G10" fmla="+- 5400 0 G9"/>
                                <a:gd name="G11" fmla="?: G10 G8 0"/>
                                <a:gd name="G12" fmla="?: G10 G7 21600"/>
                                <a:gd name="T0" fmla="*/ 18900 w 21600"/>
                                <a:gd name="T1" fmla="*/ 10800 h 21600"/>
                                <a:gd name="T2" fmla="*/ 10800 w 21600"/>
                                <a:gd name="T3" fmla="*/ 21600 h 21600"/>
                                <a:gd name="T4" fmla="*/ 2700 w 21600"/>
                                <a:gd name="T5" fmla="*/ 10800 h 21600"/>
                                <a:gd name="T6" fmla="*/ 10800 w 21600"/>
                                <a:gd name="T7" fmla="*/ 0 h 21600"/>
                                <a:gd name="T8" fmla="*/ 4500 w 21600"/>
                                <a:gd name="T9" fmla="*/ 4500 h 21600"/>
                                <a:gd name="T10" fmla="*/ 17100 w 21600"/>
                                <a:gd name="T11" fmla="*/ 171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T8" t="T9" r="T10" b="T11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5400" y="21600"/>
                                  </a:lnTo>
                                  <a:lnTo>
                                    <a:pt x="16200" y="21600"/>
                                  </a:lnTo>
                                  <a:lnTo>
                                    <a:pt x="2160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bg1">
                                <a:lumMod val="85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9888751" name="Freeform 237"/>
                          <wps:cNvSpPr>
                            <a:spLocks/>
                          </wps:cNvSpPr>
                          <wps:spPr bwMode="auto">
                            <a:xfrm>
                              <a:off x="3992" y="2976"/>
                              <a:ext cx="698" cy="318"/>
                            </a:xfrm>
                            <a:custGeom>
                              <a:avLst/>
                              <a:gdLst>
                                <a:gd name="T0" fmla="*/ 0 w 698"/>
                                <a:gd name="T1" fmla="*/ 0 h 318"/>
                                <a:gd name="T2" fmla="*/ 344 w 698"/>
                                <a:gd name="T3" fmla="*/ 318 h 318"/>
                                <a:gd name="T4" fmla="*/ 698 w 698"/>
                                <a:gd name="T5" fmla="*/ 0 h 3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98" h="318">
                                  <a:moveTo>
                                    <a:pt x="0" y="0"/>
                                  </a:moveTo>
                                  <a:cubicBezTo>
                                    <a:pt x="114" y="159"/>
                                    <a:pt x="228" y="318"/>
                                    <a:pt x="344" y="318"/>
                                  </a:cubicBezTo>
                                  <a:cubicBezTo>
                                    <a:pt x="460" y="318"/>
                                    <a:pt x="639" y="53"/>
                                    <a:pt x="698" y="0"/>
                                  </a:cubicBezTo>
                                </a:path>
                              </a:pathLst>
                            </a:cu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069617" name="AutoShape 2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2" y="3339"/>
                              <a:ext cx="114" cy="64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4333326" name="AutoShape 23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336" y="3339"/>
                              <a:ext cx="116" cy="64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598851" name="Rectangle 240"/>
                          <wps:cNvSpPr>
                            <a:spLocks noChangeArrowheads="1"/>
                          </wps:cNvSpPr>
                          <wps:spPr bwMode="auto">
                            <a:xfrm>
                              <a:off x="3983" y="4064"/>
                              <a:ext cx="707" cy="14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4908335" name="AutoShape 241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231" y="3294"/>
                              <a:ext cx="221" cy="64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7600155" name="AutoShape 2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85" y="3339"/>
                              <a:ext cx="2641" cy="1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4111065" name="AutoShape 24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91" y="2853"/>
                              <a:ext cx="354" cy="291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293046" name="AutoShape 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14" y="2853"/>
                              <a:ext cx="299" cy="285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5352033" name="Freeform 245"/>
                          <wps:cNvSpPr>
                            <a:spLocks/>
                          </wps:cNvSpPr>
                          <wps:spPr bwMode="auto">
                            <a:xfrm>
                              <a:off x="2769" y="3089"/>
                              <a:ext cx="622" cy="265"/>
                            </a:xfrm>
                            <a:custGeom>
                              <a:avLst/>
                              <a:gdLst>
                                <a:gd name="T0" fmla="*/ 622 w 622"/>
                                <a:gd name="T1" fmla="*/ 55 h 265"/>
                                <a:gd name="T2" fmla="*/ 410 w 622"/>
                                <a:gd name="T3" fmla="*/ 144 h 265"/>
                                <a:gd name="T4" fmla="*/ 313 w 622"/>
                                <a:gd name="T5" fmla="*/ 2 h 265"/>
                                <a:gd name="T6" fmla="*/ 260 w 622"/>
                                <a:gd name="T7" fmla="*/ 153 h 265"/>
                                <a:gd name="T8" fmla="*/ 92 w 622"/>
                                <a:gd name="T9" fmla="*/ 161 h 265"/>
                                <a:gd name="T10" fmla="*/ 21 w 622"/>
                                <a:gd name="T11" fmla="*/ 250 h 265"/>
                                <a:gd name="T12" fmla="*/ 216 w 622"/>
                                <a:gd name="T13" fmla="*/ 250 h 2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22" h="265">
                                  <a:moveTo>
                                    <a:pt x="622" y="55"/>
                                  </a:moveTo>
                                  <a:cubicBezTo>
                                    <a:pt x="541" y="104"/>
                                    <a:pt x="461" y="153"/>
                                    <a:pt x="410" y="144"/>
                                  </a:cubicBezTo>
                                  <a:cubicBezTo>
                                    <a:pt x="359" y="135"/>
                                    <a:pt x="338" y="0"/>
                                    <a:pt x="313" y="2"/>
                                  </a:cubicBezTo>
                                  <a:cubicBezTo>
                                    <a:pt x="288" y="4"/>
                                    <a:pt x="297" y="127"/>
                                    <a:pt x="260" y="153"/>
                                  </a:cubicBezTo>
                                  <a:cubicBezTo>
                                    <a:pt x="223" y="179"/>
                                    <a:pt x="132" y="145"/>
                                    <a:pt x="92" y="161"/>
                                  </a:cubicBezTo>
                                  <a:cubicBezTo>
                                    <a:pt x="52" y="177"/>
                                    <a:pt x="0" y="235"/>
                                    <a:pt x="21" y="250"/>
                                  </a:cubicBezTo>
                                  <a:cubicBezTo>
                                    <a:pt x="42" y="265"/>
                                    <a:pt x="184" y="250"/>
                                    <a:pt x="216" y="250"/>
                                  </a:cubicBezTo>
                                </a:path>
                              </a:pathLst>
                            </a:cu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0878879" name="Freeform 246"/>
                          <wps:cNvSpPr>
                            <a:spLocks/>
                          </wps:cNvSpPr>
                          <wps:spPr bwMode="auto">
                            <a:xfrm flipH="1">
                              <a:off x="5201" y="3083"/>
                              <a:ext cx="546" cy="265"/>
                            </a:xfrm>
                            <a:custGeom>
                              <a:avLst/>
                              <a:gdLst>
                                <a:gd name="T0" fmla="*/ 622 w 622"/>
                                <a:gd name="T1" fmla="*/ 55 h 265"/>
                                <a:gd name="T2" fmla="*/ 410 w 622"/>
                                <a:gd name="T3" fmla="*/ 144 h 265"/>
                                <a:gd name="T4" fmla="*/ 313 w 622"/>
                                <a:gd name="T5" fmla="*/ 2 h 265"/>
                                <a:gd name="T6" fmla="*/ 260 w 622"/>
                                <a:gd name="T7" fmla="*/ 153 h 265"/>
                                <a:gd name="T8" fmla="*/ 92 w 622"/>
                                <a:gd name="T9" fmla="*/ 161 h 265"/>
                                <a:gd name="T10" fmla="*/ 21 w 622"/>
                                <a:gd name="T11" fmla="*/ 250 h 265"/>
                                <a:gd name="T12" fmla="*/ 216 w 622"/>
                                <a:gd name="T13" fmla="*/ 250 h 2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22" h="265">
                                  <a:moveTo>
                                    <a:pt x="622" y="55"/>
                                  </a:moveTo>
                                  <a:cubicBezTo>
                                    <a:pt x="541" y="104"/>
                                    <a:pt x="461" y="153"/>
                                    <a:pt x="410" y="144"/>
                                  </a:cubicBezTo>
                                  <a:cubicBezTo>
                                    <a:pt x="359" y="135"/>
                                    <a:pt x="338" y="0"/>
                                    <a:pt x="313" y="2"/>
                                  </a:cubicBezTo>
                                  <a:cubicBezTo>
                                    <a:pt x="288" y="4"/>
                                    <a:pt x="297" y="127"/>
                                    <a:pt x="260" y="153"/>
                                  </a:cubicBezTo>
                                  <a:cubicBezTo>
                                    <a:pt x="223" y="179"/>
                                    <a:pt x="132" y="145"/>
                                    <a:pt x="92" y="161"/>
                                  </a:cubicBezTo>
                                  <a:cubicBezTo>
                                    <a:pt x="52" y="177"/>
                                    <a:pt x="0" y="235"/>
                                    <a:pt x="21" y="250"/>
                                  </a:cubicBezTo>
                                  <a:cubicBezTo>
                                    <a:pt x="42" y="265"/>
                                    <a:pt x="184" y="250"/>
                                    <a:pt x="216" y="250"/>
                                  </a:cubicBezTo>
                                </a:path>
                              </a:pathLst>
                            </a:cu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6767332" name="AutoShape 2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7" y="3031"/>
                              <a:ext cx="238" cy="51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7057411" name="AutoShape 2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1" y="3082"/>
                              <a:ext cx="98" cy="90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5609804" name="AutoShape 24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61" y="3984"/>
                              <a:ext cx="39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0369502" name="AutoShape 250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6" y="3984"/>
                              <a:ext cx="346" cy="72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chemeClr val="bg2">
                                <a:lumMod val="75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4971241" name="AutoShape 25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89" y="3294"/>
                              <a:ext cx="133" cy="761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7274990" name="AutoShape 2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52" y="3294"/>
                              <a:ext cx="141" cy="762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6771105" name="Arc 253"/>
                          <wps:cNvSpPr>
                            <a:spLocks/>
                          </wps:cNvSpPr>
                          <wps:spPr bwMode="auto">
                            <a:xfrm rot="-4207634" flipH="1" flipV="1">
                              <a:off x="3792" y="4216"/>
                              <a:ext cx="247" cy="148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281911" name="Arc 254"/>
                          <wps:cNvSpPr>
                            <a:spLocks/>
                          </wps:cNvSpPr>
                          <wps:spPr bwMode="auto">
                            <a:xfrm rot="4282758" flipV="1">
                              <a:off x="4620" y="4227"/>
                              <a:ext cx="248" cy="148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0216"/>
                                <a:gd name="T1" fmla="*/ 0 h 21600"/>
                                <a:gd name="T2" fmla="*/ 20216 w 20216"/>
                                <a:gd name="T3" fmla="*/ 13994 h 21600"/>
                                <a:gd name="T4" fmla="*/ 0 w 20216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0216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8995" y="0"/>
                                    <a:pt x="17048" y="5574"/>
                                    <a:pt x="20216" y="13993"/>
                                  </a:cubicBezTo>
                                </a:path>
                                <a:path w="20216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8995" y="0"/>
                                    <a:pt x="17048" y="5574"/>
                                    <a:pt x="20216" y="13993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6082097" name="Rectangle 255"/>
                          <wps:cNvSpPr>
                            <a:spLocks noChangeArrowheads="1"/>
                          </wps:cNvSpPr>
                          <wps:spPr bwMode="auto">
                            <a:xfrm>
                              <a:off x="3488" y="4368"/>
                              <a:ext cx="1599" cy="143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75000"/>
                                <a:lumOff val="0"/>
                              </a:schemeClr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4041542" name="Rectangle 256"/>
                          <wps:cNvSpPr>
                            <a:spLocks noChangeArrowheads="1"/>
                          </wps:cNvSpPr>
                          <wps:spPr bwMode="auto">
                            <a:xfrm>
                              <a:off x="3568" y="4251"/>
                              <a:ext cx="204" cy="34"/>
                            </a:xfrm>
                            <a:prstGeom prst="rect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5806169" name="Rectangle 257"/>
                          <wps:cNvSpPr>
                            <a:spLocks noChangeArrowheads="1"/>
                          </wps:cNvSpPr>
                          <wps:spPr bwMode="auto">
                            <a:xfrm>
                              <a:off x="3631" y="4285"/>
                              <a:ext cx="71" cy="106"/>
                            </a:xfrm>
                            <a:prstGeom prst="rect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9881012" name="AutoShape 258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3621" y="4506"/>
                              <a:ext cx="90" cy="94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2931722" name="AutoShape 259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885" y="4501"/>
                              <a:ext cx="90" cy="94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336347" name="Rectangle 260"/>
                          <wps:cNvSpPr>
                            <a:spLocks noChangeArrowheads="1"/>
                          </wps:cNvSpPr>
                          <wps:spPr bwMode="auto">
                            <a:xfrm>
                              <a:off x="4886" y="4285"/>
                              <a:ext cx="71" cy="106"/>
                            </a:xfrm>
                            <a:prstGeom prst="rect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9020357" name="Rectangle 261"/>
                          <wps:cNvSpPr>
                            <a:spLocks noChangeArrowheads="1"/>
                          </wps:cNvSpPr>
                          <wps:spPr bwMode="auto">
                            <a:xfrm>
                              <a:off x="4816" y="4248"/>
                              <a:ext cx="204" cy="34"/>
                            </a:xfrm>
                            <a:prstGeom prst="rect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971954" name="Rectangle 262"/>
                          <wps:cNvSpPr>
                            <a:spLocks noChangeArrowheads="1"/>
                          </wps:cNvSpPr>
                          <wps:spPr bwMode="auto">
                            <a:xfrm>
                              <a:off x="2985" y="3780"/>
                              <a:ext cx="176" cy="198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52183956" name="Group 263"/>
                          <wpg:cNvGrpSpPr>
                            <a:grpSpLocks/>
                          </wpg:cNvGrpSpPr>
                          <wpg:grpSpPr bwMode="auto">
                            <a:xfrm>
                              <a:off x="5326" y="3667"/>
                              <a:ext cx="143" cy="311"/>
                              <a:chOff x="7730" y="3515"/>
                              <a:chExt cx="143" cy="311"/>
                            </a:xfrm>
                          </wpg:grpSpPr>
                          <wps:wsp>
                            <wps:cNvPr id="523115796" name="AutoShape 2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30" y="3613"/>
                                <a:ext cx="143" cy="213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gradFill rotWithShape="0">
                                <a:gsLst>
                                  <a:gs pos="0">
                                    <a:schemeClr val="accent1">
                                      <a:lumMod val="100000"/>
                                      <a:lumOff val="0"/>
                                    </a:schemeClr>
                                  </a:gs>
                                  <a:gs pos="100000">
                                    <a:schemeClr val="accent1">
                                      <a:lumMod val="100000"/>
                                      <a:lumOff val="0"/>
                                      <a:gamma/>
                                      <a:tint val="20000"/>
                                      <a:invGamma/>
                                    </a:schemeClr>
                                  </a:gs>
                                </a:gsLst>
                                <a:lin ang="1890000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10259292" name="Oval 2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61" y="3515"/>
                                <a:ext cx="85" cy="8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42354868" name="Group 266"/>
                          <wpg:cNvGrpSpPr>
                            <a:grpSpLocks/>
                          </wpg:cNvGrpSpPr>
                          <wpg:grpSpPr bwMode="auto">
                            <a:xfrm>
                              <a:off x="5524" y="3752"/>
                              <a:ext cx="102" cy="215"/>
                              <a:chOff x="7730" y="3515"/>
                              <a:chExt cx="143" cy="311"/>
                            </a:xfrm>
                          </wpg:grpSpPr>
                          <wps:wsp>
                            <wps:cNvPr id="935090087" name="AutoShape 2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30" y="3613"/>
                                <a:ext cx="143" cy="213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gradFill rotWithShape="0">
                                <a:gsLst>
                                  <a:gs pos="0">
                                    <a:schemeClr val="accent1">
                                      <a:lumMod val="100000"/>
                                      <a:lumOff val="0"/>
                                    </a:schemeClr>
                                  </a:gs>
                                  <a:gs pos="100000">
                                    <a:schemeClr val="accent1">
                                      <a:lumMod val="100000"/>
                                      <a:lumOff val="0"/>
                                      <a:gamma/>
                                      <a:tint val="20000"/>
                                      <a:invGamma/>
                                    </a:schemeClr>
                                  </a:gs>
                                </a:gsLst>
                                <a:lin ang="1890000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93342435" name="Oval 2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61" y="3515"/>
                                <a:ext cx="85" cy="8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02634077" name="AutoShape 2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36" y="4055"/>
                              <a:ext cx="0" cy="11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4453332" name="AutoShape 2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66" y="4066"/>
                              <a:ext cx="0" cy="6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0180754" name="AutoShape 2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13" y="4057"/>
                              <a:ext cx="0" cy="11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8319788" name="AutoShape 2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68" y="4050"/>
                              <a:ext cx="0" cy="12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551286" name="AutoShape 2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12" y="4061"/>
                              <a:ext cx="0" cy="11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8495664" name="AutoShape 2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58" y="4066"/>
                              <a:ext cx="0" cy="11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8593412" name="AutoShape 2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98" y="4063"/>
                              <a:ext cx="0" cy="6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3893908" name="Oval 276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5" y="3303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65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1620664" name="AutoShape 2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61" y="3082"/>
                              <a:ext cx="150" cy="90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938735221" name="Group 278"/>
                          <wpg:cNvGrpSpPr>
                            <a:grpSpLocks/>
                          </wpg:cNvGrpSpPr>
                          <wpg:grpSpPr bwMode="auto">
                            <a:xfrm rot="-133957">
                              <a:off x="5256" y="3028"/>
                              <a:ext cx="419" cy="1025"/>
                              <a:chOff x="4127" y="3042"/>
                              <a:chExt cx="419" cy="1025"/>
                            </a:xfrm>
                          </wpg:grpSpPr>
                          <wps:wsp>
                            <wps:cNvPr id="471084599" name="AutoShape 2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45" y="3042"/>
                                <a:ext cx="238" cy="51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1277563" name="AutoShape 28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151" y="3093"/>
                                <a:ext cx="150" cy="90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185563" name="AutoShape 2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48" y="3099"/>
                                <a:ext cx="98" cy="90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9759049" name="AutoShape 28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127" y="3995"/>
                                <a:ext cx="398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301228" name="AutoShape 2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188" y="3995"/>
                                <a:ext cx="346" cy="72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bg2">
                                  <a:lumMod val="75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1876516" name="AutoShape 284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282" y="3892"/>
                              <a:ext cx="111" cy="13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838647" name="Text Box 2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62" y="3284"/>
                              <a:ext cx="300" cy="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FD5A86" w14:textId="77777777" w:rsidR="009C1546" w:rsidRPr="00D11EF6" w:rsidRDefault="009C1546" w:rsidP="009C1546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BF08D1">
                                  <w:rPr>
                                    <w:color w:val="FFFF00"/>
                                    <w:sz w:val="16"/>
                                    <w:szCs w:val="16"/>
                                  </w:rPr>
                                  <w:t>Κ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58473469" name="Rectangle 286"/>
                        <wps:cNvSpPr>
                          <a:spLocks noChangeArrowheads="1"/>
                        </wps:cNvSpPr>
                        <wps:spPr bwMode="auto">
                          <a:xfrm>
                            <a:off x="2852" y="4601"/>
                            <a:ext cx="2958" cy="143"/>
                          </a:xfrm>
                          <a:prstGeom prst="rect">
                            <a:avLst/>
                          </a:prstGeom>
                          <a:blipFill dpi="0" rotWithShape="0">
                            <a:blip r:embed="rId5"/>
                            <a:srcRect/>
                            <a:tile tx="0" ty="0" sx="100000" sy="100000" flip="none" algn="tl"/>
                          </a:blip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5584BF" id="Ομάδα 7" o:spid="_x0000_s1026" style="position:absolute;margin-left:42.2pt;margin-top:11.5pt;width:353.65pt;height:141.2pt;z-index:251665408" coordorigin="2416,2147" coordsize="7073,282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">
                <v:group id="Group 192" o:spid="_x0000_s1027" style="position:absolute;left:2416;top:2147;width:7073;height:2824" coordorigin="2416,2147" coordsize="7073,2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">
                  <v:rect id="Rectangle 193" o:spid="_x0000_s1028" style="position:absolute;left:2651;top:4601;width:3320;height: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">
                    <v:fill r:id="rId6" o:title="" recolor="t" type="tile"/>
                  </v:rect>
                  <v:rect id="Rectangle 194" o:spid="_x0000_s1029" style="position:absolute;left:2416;top:2147;width:7073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" fillcolor="#caedfb [663]">
                    <v:fill color2="#caedfb [663]" focus="100%" type="gradient"/>
                  </v:re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95" o:spid="_x0000_s1030" type="#_x0000_t202" style="position:absolute;left:6174;top:2250;width:3242;height:2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">
                    <v:textbox>
                      <w:txbxContent>
                        <w:p w14:paraId="1DB7C48E" w14:textId="77777777" w:rsidR="009C1546" w:rsidRDefault="009C1546" w:rsidP="009C1546">
                          <w:pPr>
                            <w:spacing w:after="0"/>
                            <w:rPr>
                              <w:b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sz w:val="16"/>
                              <w:szCs w:val="16"/>
                            </w:rPr>
                            <w:t xml:space="preserve">Φ: </w:t>
                          </w:r>
                          <w:r w:rsidRPr="00174ADE">
                            <w:rPr>
                              <w:sz w:val="16"/>
                              <w:szCs w:val="16"/>
                            </w:rPr>
                            <w:t>φάλαγγα</w:t>
                          </w:r>
                        </w:p>
                        <w:p w14:paraId="2DFC30F0" w14:textId="77777777" w:rsidR="009C1546" w:rsidRDefault="009C1546" w:rsidP="009C1546">
                          <w:pPr>
                            <w:spacing w:after="0"/>
                            <w:rPr>
                              <w:sz w:val="16"/>
                              <w:szCs w:val="16"/>
                            </w:rPr>
                          </w:pPr>
                          <w:proofErr w:type="spellStart"/>
                          <w:r>
                            <w:rPr>
                              <w:b/>
                              <w:sz w:val="16"/>
                              <w:szCs w:val="16"/>
                            </w:rPr>
                            <w:t>π,π</w:t>
                          </w:r>
                          <w:proofErr w:type="spellEnd"/>
                          <w:r>
                            <w:rPr>
                              <w:b/>
                              <w:sz w:val="16"/>
                              <w:szCs w:val="16"/>
                            </w:rPr>
                            <w:t xml:space="preserve">: </w:t>
                          </w:r>
                          <w:r>
                            <w:rPr>
                              <w:sz w:val="16"/>
                              <w:szCs w:val="16"/>
                            </w:rPr>
                            <w:t>πλάστιγγες</w:t>
                          </w:r>
                        </w:p>
                        <w:p w14:paraId="3EEE2740" w14:textId="77777777" w:rsidR="009C1546" w:rsidRDefault="009C1546" w:rsidP="009C1546">
                          <w:pPr>
                            <w:spacing w:after="0"/>
                            <w:rPr>
                              <w:sz w:val="16"/>
                              <w:szCs w:val="16"/>
                            </w:rPr>
                          </w:pPr>
                          <w:r w:rsidRPr="007841B1">
                            <w:rPr>
                              <w:b/>
                              <w:sz w:val="16"/>
                              <w:szCs w:val="16"/>
                            </w:rPr>
                            <w:t>δ:</w:t>
                          </w:r>
                          <w:r>
                            <w:rPr>
                              <w:sz w:val="16"/>
                              <w:szCs w:val="16"/>
                            </w:rPr>
                            <w:t xml:space="preserve"> δείκτης</w:t>
                          </w:r>
                        </w:p>
                        <w:p w14:paraId="5164A7B4" w14:textId="77777777" w:rsidR="009C1546" w:rsidRPr="007841B1" w:rsidRDefault="009C1546" w:rsidP="009C1546">
                          <w:pPr>
                            <w:spacing w:after="0"/>
                            <w:rPr>
                              <w:sz w:val="16"/>
                              <w:szCs w:val="16"/>
                            </w:rPr>
                          </w:pPr>
                          <w:r w:rsidRPr="007841B1">
                            <w:rPr>
                              <w:b/>
                              <w:sz w:val="16"/>
                              <w:szCs w:val="16"/>
                            </w:rPr>
                            <w:t>κ:</w:t>
                          </w:r>
                          <w:r>
                            <w:rPr>
                              <w:sz w:val="16"/>
                              <w:szCs w:val="16"/>
                            </w:rPr>
                            <w:t xml:space="preserve"> κλίμακα</w:t>
                          </w:r>
                        </w:p>
                        <w:p w14:paraId="1D827BFC" w14:textId="77777777" w:rsidR="009C1546" w:rsidRDefault="009C1546" w:rsidP="009C1546">
                          <w:pPr>
                            <w:spacing w:after="0"/>
                            <w:rPr>
                              <w:sz w:val="16"/>
                              <w:szCs w:val="16"/>
                            </w:rPr>
                          </w:pPr>
                          <w:proofErr w:type="spellStart"/>
                          <w:r>
                            <w:rPr>
                              <w:b/>
                              <w:sz w:val="16"/>
                              <w:szCs w:val="16"/>
                            </w:rPr>
                            <w:t>β,</w:t>
                          </w:r>
                          <w:r w:rsidRPr="00174ADE">
                            <w:rPr>
                              <w:b/>
                              <w:sz w:val="16"/>
                              <w:szCs w:val="16"/>
                            </w:rPr>
                            <w:t>β,Β</w:t>
                          </w:r>
                          <w:proofErr w:type="spellEnd"/>
                          <w:r w:rsidRPr="00174ADE">
                            <w:rPr>
                              <w:b/>
                              <w:sz w:val="16"/>
                              <w:szCs w:val="16"/>
                            </w:rPr>
                            <w:t xml:space="preserve"> :</w:t>
                          </w:r>
                          <w:r>
                            <w:rPr>
                              <w:sz w:val="16"/>
                              <w:szCs w:val="16"/>
                            </w:rPr>
                            <w:t xml:space="preserve"> κινητά βάρη για την μετάθεση του Κ</w:t>
                          </w:r>
                        </w:p>
                        <w:p w14:paraId="31DB32FD" w14:textId="77777777" w:rsidR="009C1546" w:rsidRDefault="009C1546" w:rsidP="009C1546">
                          <w:pPr>
                            <w:spacing w:after="0"/>
                            <w:rPr>
                              <w:sz w:val="16"/>
                              <w:szCs w:val="16"/>
                            </w:rPr>
                          </w:pPr>
                          <w:r w:rsidRPr="00174ADE">
                            <w:rPr>
                              <w:b/>
                              <w:sz w:val="16"/>
                              <w:szCs w:val="16"/>
                            </w:rPr>
                            <w:t>Α</w:t>
                          </w:r>
                          <w:r w:rsidRPr="00174ADE">
                            <w:rPr>
                              <w:b/>
                              <w:sz w:val="16"/>
                              <w:szCs w:val="16"/>
                              <w:vertAlign w:val="subscript"/>
                            </w:rPr>
                            <w:t>1,</w:t>
                          </w:r>
                          <w:r w:rsidRPr="00174ADE">
                            <w:rPr>
                              <w:b/>
                              <w:sz w:val="16"/>
                              <w:szCs w:val="16"/>
                            </w:rPr>
                            <w:t>Α,Α</w:t>
                          </w:r>
                          <w:r w:rsidRPr="00174ADE">
                            <w:rPr>
                              <w:b/>
                              <w:sz w:val="16"/>
                              <w:szCs w:val="16"/>
                              <w:vertAlign w:val="subscript"/>
                            </w:rPr>
                            <w:t>2</w:t>
                          </w:r>
                          <w:r>
                            <w:rPr>
                              <w:b/>
                              <w:sz w:val="16"/>
                              <w:szCs w:val="16"/>
                            </w:rPr>
                            <w:t xml:space="preserve"> : </w:t>
                          </w:r>
                          <w:r w:rsidRPr="00174ADE">
                            <w:rPr>
                              <w:sz w:val="16"/>
                              <w:szCs w:val="16"/>
                            </w:rPr>
                            <w:t>ακμές</w:t>
                          </w:r>
                          <w:r>
                            <w:rPr>
                              <w:sz w:val="16"/>
                              <w:szCs w:val="16"/>
                            </w:rPr>
                            <w:t xml:space="preserve"> παράλληλες στο ίδιο επίπεδο</w:t>
                          </w:r>
                          <w:r w:rsidRPr="00174ADE">
                            <w:rPr>
                              <w:b/>
                              <w:sz w:val="16"/>
                              <w:szCs w:val="16"/>
                            </w:rPr>
                            <w:t xml:space="preserve"> Κ:</w:t>
                          </w:r>
                          <w:r>
                            <w:rPr>
                              <w:sz w:val="16"/>
                              <w:szCs w:val="16"/>
                            </w:rPr>
                            <w:t xml:space="preserve"> κέντρο βάρους φάλαγγας</w:t>
                          </w:r>
                        </w:p>
                        <w:p w14:paraId="413FCF7A" w14:textId="77777777" w:rsidR="009C1546" w:rsidRDefault="009C1546" w:rsidP="009C1546">
                          <w:pPr>
                            <w:spacing w:after="0"/>
                            <w:rPr>
                              <w:sz w:val="16"/>
                              <w:szCs w:val="16"/>
                            </w:rPr>
                          </w:pPr>
                        </w:p>
                        <w:p w14:paraId="480764AB" w14:textId="77777777" w:rsidR="009C1546" w:rsidRDefault="009C1546" w:rsidP="009C1546">
                          <w:pPr>
                            <w:spacing w:after="0"/>
                            <w:rPr>
                              <w:i/>
                              <w:sz w:val="16"/>
                              <w:szCs w:val="16"/>
                            </w:rPr>
                          </w:pPr>
                          <w:r>
                            <w:rPr>
                              <w:i/>
                              <w:sz w:val="16"/>
                              <w:szCs w:val="16"/>
                            </w:rPr>
                            <w:t>Σχηματική παράσταση ζυγού (αντιγραφή)</w:t>
                          </w:r>
                        </w:p>
                        <w:p w14:paraId="5EADDCCB" w14:textId="77777777" w:rsidR="009C1546" w:rsidRDefault="009C1546" w:rsidP="009C1546">
                          <w:pPr>
                            <w:spacing w:after="0"/>
                            <w:rPr>
                              <w:i/>
                              <w:sz w:val="16"/>
                              <w:szCs w:val="16"/>
                            </w:rPr>
                          </w:pPr>
                          <w:r>
                            <w:rPr>
                              <w:i/>
                              <w:sz w:val="16"/>
                              <w:szCs w:val="16"/>
                            </w:rPr>
                            <w:t xml:space="preserve">από το πανεπιστημιακό σύγγραμμα του </w:t>
                          </w:r>
                        </w:p>
                        <w:p w14:paraId="4EFC4E6F" w14:textId="77777777" w:rsidR="009C1546" w:rsidRPr="007841B1" w:rsidRDefault="009C1546" w:rsidP="009C1546">
                          <w:pPr>
                            <w:spacing w:after="0"/>
                            <w:rPr>
                              <w:i/>
                              <w:sz w:val="16"/>
                              <w:szCs w:val="16"/>
                            </w:rPr>
                          </w:pPr>
                          <w:r>
                            <w:rPr>
                              <w:i/>
                              <w:sz w:val="16"/>
                              <w:szCs w:val="16"/>
                            </w:rPr>
                            <w:t>καθηγητή μου ,</w:t>
                          </w:r>
                          <w:r w:rsidRPr="00F75667">
                            <w:rPr>
                              <w:b/>
                              <w:i/>
                              <w:sz w:val="16"/>
                              <w:szCs w:val="16"/>
                            </w:rPr>
                            <w:t>Καίσαρα Αλεξόπουλου.</w:t>
                          </w:r>
                        </w:p>
                      </w:txbxContent>
                    </v:textbox>
                  </v:shape>
                  <v:shape id="AutoShape 196" o:spid="_x0000_s1031" style="position:absolute;left:3772;top:2862;width:211;height:45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" path="m,l5400,21600r10800,l21600,,,xe" fillcolor="#d0d0d0 [2894]" stroked="f">
                    <v:stroke joinstyle="miter"/>
                    <v:path o:connecttype="custom" o:connectlocs="185,225;106,450;26,225;106,0" o:connectangles="0,0,0,0" textboxrect="4504,4512,17096,17088"/>
                  </v:shape>
                  <v:shape id="AutoShape 197" o:spid="_x0000_s1032" style="position:absolute;left:4691;top:2871;width:211;height:45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" path="m,l5400,21600r10800,l21600,,,xe" fillcolor="#d0d0d0 [2894]" stroked="f">
                    <v:stroke joinstyle="miter"/>
                    <v:path o:connecttype="custom" o:connectlocs="185,225;106,450;26,225;106,0" o:connectangles="0,0,0,0" textboxrect="4504,4512,17096,17088"/>
                  </v:shape>
                  <v:rect id="Rectangle 198" o:spid="_x0000_s1033" style="position:absolute;left:3983;top:2871;width:708;height:1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" fillcolor="#d0d0d0 [2894]" stroked="f"/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199" o:spid="_x0000_s1034" type="#_x0000_t6" style="position:absolute;left:4854;top:2888;width:575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" fillcolor="#d0d0d0 [2894]" stroked="f"/>
                  <v:shape id="AutoShape 200" o:spid="_x0000_s1035" type="#_x0000_t6" style="position:absolute;left:3196;top:2862;width:619;height:44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" fillcolor="#d0d0d0 [2894]" stroked="f"/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201" o:spid="_x0000_s1036" type="#_x0000_t5" style="position:absolute;left:4264;top:2930;width:161;height:146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" fillcolor="#d0d0d0 [2894]" stroked="f"/>
                  <v:shape id="AutoShape 202" o:spid="_x0000_s1037" type="#_x0000_t6" style="position:absolute;left:3932;top:2985;width:290;height: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" fillcolor="#d0d0d0 [2894]" stroked="f"/>
                  <v:shape id="AutoShape 203" o:spid="_x0000_s1038" type="#_x0000_t6" style="position:absolute;left:4380;top:2985;width:363;height:31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" fillcolor="#d0d0d0 [2894]" stroked="f"/>
                  <v:rect id="Rectangle 204" o:spid="_x0000_s1039" style="position:absolute;left:4223;top:2724;width:273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" fillcolor="gray [1629]"/>
                  <v:rect id="Rectangle 205" o:spid="_x0000_s1040" style="position:absolute;left:4309;top:2697;width:89;height:1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" fillcolor="black [3213]"/>
                  <v:shape id="Freeform 206" o:spid="_x0000_s1041" style="position:absolute;left:3004;top:3125;width:170;height:196;visibility:visible;mso-wrap-style:square;v-text-anchor:top" coordsize="201,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" path="m13,171c,146,81,6,110,3v29,-3,91,124,79,150c177,179,26,196,13,171xe" fillcolor="#d0d0d0 [2894]" stroked="f">
                    <v:path arrowok="t" o:connecttype="custom" o:connectlocs="11,171;93,3;160,153;11,171" o:connectangles="0,0,0,0"/>
                  </v:shape>
                  <v:shape id="Freeform 207" o:spid="_x0000_s1042" style="position:absolute;left:5376;top:3129;width:170;height:196;visibility:visible;mso-wrap-style:square;v-text-anchor:top" coordsize="201,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" path="m13,171c,146,81,6,110,3v29,-3,91,124,79,150c177,179,26,196,13,171xe" fillcolor="#d0d0d0 [2894]" stroked="f">
                    <v:path arrowok="t" o:connecttype="custom" o:connectlocs="11,171;93,3;160,153;11,171" o:connectangles="0,0,0,0"/>
                  </v:shape>
                  <v:shape id="AutoShape 208" o:spid="_x0000_s1043" type="#_x0000_t5" style="position:absolute;left:4098;top:3381;width:239;height:6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" fillcolor="#d0d0d0 [2894]" stroked="f"/>
                  <v:shape id="AutoShape 209" o:spid="_x0000_s1044" type="#_x0000_t5" style="position:absolute;left:4329;top:3504;width:239;height: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" fillcolor="#d0d0d0 [2894]" stroked="f"/>
                  <v:shape id="Text Box 210" o:spid="_x0000_s1045" type="#_x0000_t202" style="position:absolute;left:4133;top:3278;width:327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" filled="f" stroked="f">
                    <v:textbox>
                      <w:txbxContent>
                        <w:p w14:paraId="4F42798D" w14:textId="77777777" w:rsidR="009C1546" w:rsidRPr="00D11EF6" w:rsidRDefault="009C1546" w:rsidP="009C1546">
                          <w:pPr>
                            <w:rPr>
                              <w:color w:val="FFFF00"/>
                              <w:lang w:val="en-US"/>
                            </w:rPr>
                          </w:pPr>
                          <w:r w:rsidRPr="00D11EF6">
                            <w:rPr>
                              <w:color w:val="FFFF00"/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shape>
                  <v:rect id="Rectangle 211" o:spid="_x0000_s1046" style="position:absolute;left:5810;top:3240;width:28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" fillcolor="#404040 [2429]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12" o:spid="_x0000_s1047" type="#_x0000_t32" style="position:absolute;left:5720;top:3294;width:17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" strokeweight="2.25pt"/>
                  <v:rect id="Rectangle 213" o:spid="_x0000_s1048" style="position:absolute;left:2696;top:3249;width:28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" fillcolor="#404040 [2429]"/>
                  <v:shape id="AutoShape 214" o:spid="_x0000_s1049" type="#_x0000_t32" style="position:absolute;left:2651;top:3303;width:17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" strokeweight="2.25pt"/>
                  <v:shape id="Text Box 215" o:spid="_x0000_s1050" type="#_x0000_t202" style="position:absolute;left:2885;top:3067;width:530;height: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" filled="f" stroked="f">
                    <v:textbox>
                      <w:txbxContent>
                        <w:p w14:paraId="19D0093A" w14:textId="77777777" w:rsidR="009C1546" w:rsidRPr="00DC3D05" w:rsidRDefault="009C1546" w:rsidP="009C1546">
                          <w:pPr>
                            <w:rPr>
                              <w:color w:val="FF0000"/>
                              <w:sz w:val="16"/>
                              <w:szCs w:val="16"/>
                              <w:vertAlign w:val="subscript"/>
                              <w:lang w:val="en-US"/>
                            </w:rPr>
                          </w:pPr>
                          <w:r w:rsidRPr="00DC3D05">
                            <w:rPr>
                              <w:color w:val="FF0000"/>
                              <w:sz w:val="16"/>
                              <w:szCs w:val="16"/>
                              <w:lang w:val="en-US"/>
                            </w:rPr>
                            <w:t>A</w:t>
                          </w:r>
                          <w:r w:rsidRPr="00DC3D05">
                            <w:rPr>
                              <w:color w:val="FF0000"/>
                              <w:sz w:val="16"/>
                              <w:szCs w:val="16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16" o:spid="_x0000_s1051" type="#_x0000_t202" style="position:absolute;left:5244;top:3074;width:494;height:3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" filled="f" stroked="f">
                    <v:textbox>
                      <w:txbxContent>
                        <w:p w14:paraId="2FE0BB5C" w14:textId="77777777" w:rsidR="009C1546" w:rsidRPr="00DC3D05" w:rsidRDefault="009C1546" w:rsidP="009C1546">
                          <w:pPr>
                            <w:rPr>
                              <w:color w:val="FF0000"/>
                              <w:sz w:val="16"/>
                              <w:szCs w:val="16"/>
                              <w:vertAlign w:val="subscript"/>
                              <w:lang w:val="en-US"/>
                            </w:rPr>
                          </w:pPr>
                          <w:r w:rsidRPr="00DC3D05">
                            <w:rPr>
                              <w:color w:val="FF0000"/>
                              <w:sz w:val="16"/>
                              <w:szCs w:val="16"/>
                              <w:lang w:val="en-US"/>
                            </w:rPr>
                            <w:t>A</w:t>
                          </w:r>
                          <w:r w:rsidRPr="00DC3D05">
                            <w:rPr>
                              <w:color w:val="FF0000"/>
                              <w:sz w:val="16"/>
                              <w:szCs w:val="16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17" o:spid="_x0000_s1052" type="#_x0000_t202" style="position:absolute;left:4160;top:2779;width:283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" filled="f" stroked="f">
                    <v:textbox>
                      <w:txbxContent>
                        <w:p w14:paraId="6F581BEC" w14:textId="77777777" w:rsidR="009C1546" w:rsidRPr="00DC3D05" w:rsidRDefault="009C1546" w:rsidP="009C1546">
                          <w:pPr>
                            <w:rPr>
                              <w:color w:val="FF0000"/>
                              <w:sz w:val="16"/>
                              <w:szCs w:val="16"/>
                              <w:vertAlign w:val="subscript"/>
                              <w:lang w:val="en-US"/>
                            </w:rPr>
                          </w:pPr>
                          <w:r w:rsidRPr="00DC3D05">
                            <w:rPr>
                              <w:color w:val="FF0000"/>
                              <w:sz w:val="16"/>
                              <w:szCs w:val="16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Freeform 218" o:spid="_x0000_s1053" style="position:absolute;left:3940;top:4228;width:784;height:140;visibility:visible;mso-wrap-style:square;v-text-anchor:top" coordsize="886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" path="m159,20c261,,603,,707,20v104,20,179,100,77,120c682,160,194,160,97,140,,120,57,40,159,20xe" fillcolor="#d0d0d0 [2894]">
                    <v:path arrowok="t" o:connecttype="custom" o:connectlocs="141,18;626,18;694,123;86,123;141,18" o:connectangles="0,0,0,0,0"/>
                  </v:shape>
                  <v:rect id="Rectangle 219" o:spid="_x0000_s1054" style="position:absolute;left:2861;top:3252;width:133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" fillcolor="#d0d0d0 [2894]" stroked="f"/>
                  <v:rect id="Rectangle 220" o:spid="_x0000_s1055" style="position:absolute;left:5531;top:3249;width:133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" fillcolor="#d0d0d0 [2894]" stroked="f"/>
                  <v:shape id="Text Box 221" o:spid="_x0000_s1056" type="#_x0000_t202" style="position:absolute;left:4264;top:2450;width:300;height: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" filled="f" stroked="f">
                    <v:textbox>
                      <w:txbxContent>
                        <w:p w14:paraId="446DDECD" w14:textId="77777777" w:rsidR="009C1546" w:rsidRPr="00D11EF6" w:rsidRDefault="009C1546" w:rsidP="009C1546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ΒΒ</w:t>
                          </w:r>
                        </w:p>
                      </w:txbxContent>
                    </v:textbox>
                  </v:shape>
                  <v:shape id="Text Box 222" o:spid="_x0000_s1057" type="#_x0000_t202" style="position:absolute;left:2522;top:2968;width:300;height: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" filled="f" stroked="f">
                    <v:textbox>
                      <w:txbxContent>
                        <w:p w14:paraId="68C55D9F" w14:textId="77777777" w:rsidR="009C1546" w:rsidRPr="00D11EF6" w:rsidRDefault="009C1546" w:rsidP="009C1546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β</w:t>
                          </w:r>
                        </w:p>
                      </w:txbxContent>
                    </v:textbox>
                  </v:shape>
                  <v:shape id="Text Box 223" o:spid="_x0000_s1058" type="#_x0000_t202" style="position:absolute;left:5671;top:2958;width:300;height: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" filled="f" stroked="f">
                    <v:textbox>
                      <w:txbxContent>
                        <w:p w14:paraId="4A866146" w14:textId="77777777" w:rsidR="009C1546" w:rsidRPr="00D11EF6" w:rsidRDefault="009C1546" w:rsidP="009C1546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β</w:t>
                          </w:r>
                        </w:p>
                      </w:txbxContent>
                    </v:textbox>
                  </v:shape>
                  <v:shape id="Text Box 224" o:spid="_x0000_s1059" type="#_x0000_t202" style="position:absolute;left:3391;top:3005;width:309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" filled="f" stroked="f">
                    <v:textbox>
                      <w:txbxContent>
                        <w:p w14:paraId="00EE7481" w14:textId="77777777" w:rsidR="009C1546" w:rsidRPr="00174ADE" w:rsidRDefault="009C1546" w:rsidP="009C1546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Φ</w:t>
                          </w:r>
                        </w:p>
                      </w:txbxContent>
                    </v:textbox>
                  </v:shape>
                  <v:shape id="Text Box 225" o:spid="_x0000_s1060" type="#_x0000_t202" style="position:absolute;left:2852;top:3931;width:281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" filled="f" stroked="f">
                    <v:textbox>
                      <w:txbxContent>
                        <w:p w14:paraId="06883CC9" w14:textId="77777777" w:rsidR="009C1546" w:rsidRDefault="009C1546" w:rsidP="009C1546">
                          <w:r>
                            <w:t>π</w:t>
                          </w:r>
                        </w:p>
                      </w:txbxContent>
                    </v:textbox>
                  </v:shape>
                  <v:shape id="Text Box 226" o:spid="_x0000_s1061" type="#_x0000_t202" style="position:absolute;left:5275;top:3933;width:281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" filled="f" stroked="f">
                    <v:textbox>
                      <w:txbxContent>
                        <w:p w14:paraId="50A402B6" w14:textId="77777777" w:rsidR="009C1546" w:rsidRDefault="009C1546" w:rsidP="009C1546">
                          <w:r>
                            <w:t>π</w:t>
                          </w:r>
                        </w:p>
                      </w:txbxContent>
                    </v:textbox>
                  </v:shape>
                  <v:shape id="Text Box 227" o:spid="_x0000_s1062" type="#_x0000_t202" style="position:absolute;left:4274;top:3718;width:300;height: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" filled="f" stroked="f">
                    <v:textbox>
                      <w:txbxContent>
                        <w:p w14:paraId="509309B4" w14:textId="77777777" w:rsidR="009C1546" w:rsidRPr="00D11EF6" w:rsidRDefault="009C1546" w:rsidP="009C1546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δ</w:t>
                          </w:r>
                        </w:p>
                      </w:txbxContent>
                    </v:textbox>
                  </v:shape>
                  <v:shape id="Text Box 228" o:spid="_x0000_s1063" type="#_x0000_t202" style="position:absolute;left:4594;top:3911;width:300;height: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" filled="f" stroked="f">
                    <v:textbox>
                      <w:txbxContent>
                        <w:p w14:paraId="69D6C287" w14:textId="77777777" w:rsidR="009C1546" w:rsidRPr="00D11EF6" w:rsidRDefault="009C1546" w:rsidP="009C1546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κ</w:t>
                          </w:r>
                        </w:p>
                      </w:txbxContent>
                    </v:textbox>
                  </v:shape>
                  <v:oval id="Oval 229" o:spid="_x0000_s1064" style="position:absolute;left:4743;top:2977;width:214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"/>
                  <v:oval id="Oval 230" o:spid="_x0000_s1065" style="position:absolute;left:3711;top:2976;width:214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"/>
                  <v:shape id="AutoShape 231" o:spid="_x0000_s1066" type="#_x0000_t32" style="position:absolute;left:3745;top:2853;width:115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" strokeweight="2.25pt"/>
                  <v:shape id="AutoShape 232" o:spid="_x0000_s1067" type="#_x0000_t32" style="position:absolute;left:3992;top:2976;width:274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"/>
                  <v:shape id="AutoShape 233" o:spid="_x0000_s1068" type="#_x0000_t32" style="position:absolute;left:4434;top:2977;width:25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"/>
                  <v:shape id="AutoShape 234" o:spid="_x0000_s1069" type="#_x0000_t32" style="position:absolute;left:4266;top:2976;width:70;height:1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"/>
                  <v:shape id="AutoShape 235" o:spid="_x0000_s1070" type="#_x0000_t32" style="position:absolute;left:4336;top:2976;width:98;height:1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"/>
                  <v:shape id="AutoShape 236" o:spid="_x0000_s1071" style="position:absolute;left:4222;top:3091;width:230;height:203;rotation:1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" path="m,l5400,21600r10800,l21600,,,xe" fillcolor="#d8d8d8 [2732]">
                    <v:stroke joinstyle="miter"/>
                    <v:path o:connecttype="custom" o:connectlocs="201,102;115,203;29,102;115,0" o:connectangles="0,0,0,0" textboxrect="4508,4469,17092,17131"/>
                  </v:shape>
                  <v:shape id="Freeform 237" o:spid="_x0000_s1072" style="position:absolute;left:3992;top:2976;width:698;height:318;visibility:visible;mso-wrap-style:square;v-text-anchor:top" coordsize="698,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" path="m,c114,159,228,318,344,318,460,318,639,53,698,e" filled="f" strokeweight="2.25pt">
                    <v:path arrowok="t" o:connecttype="custom" o:connectlocs="0,0;344,318;698,0" o:connectangles="0,0,0"/>
                  </v:shape>
                  <v:shape id="AutoShape 238" o:spid="_x0000_s1073" type="#_x0000_t32" style="position:absolute;left:4222;top:3339;width:114;height:6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"/>
                  <v:shape id="AutoShape 239" o:spid="_x0000_s1074" type="#_x0000_t32" style="position:absolute;left:4336;top:3339;width:116;height:64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"/>
                  <v:rect id="Rectangle 240" o:spid="_x0000_s1075" style="position:absolute;left:3983;top:4064;width:707;height:1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" strokeweight="1.5pt"/>
                  <v:shape id="AutoShape 241" o:spid="_x0000_s1076" type="#_x0000_t5" style="position:absolute;left:4231;top:3294;width:221;height:645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" fillcolor="#404040 [2429]"/>
                  <v:shape id="AutoShape 242" o:spid="_x0000_s1077" type="#_x0000_t32" style="position:absolute;left:2985;top:3339;width:2641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" strokeweight="2.25pt"/>
                  <v:shape id="AutoShape 243" o:spid="_x0000_s1078" type="#_x0000_t32" style="position:absolute;left:3391;top:2853;width:354;height:29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" strokeweight="2.25pt"/>
                  <v:shape id="AutoShape 244" o:spid="_x0000_s1079" type="#_x0000_t32" style="position:absolute;left:4914;top:2853;width:299;height:28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" strokeweight="2.25pt"/>
                  <v:shape id="Freeform 245" o:spid="_x0000_s1080" style="position:absolute;left:2769;top:3089;width:622;height:265;visibility:visible;mso-wrap-style:square;v-text-anchor:top" coordsize="622,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" path="m622,55v-81,49,-161,98,-212,89c359,135,338,,313,2,288,4,297,127,260,153v-37,26,-128,-8,-168,8c52,177,,235,21,250v21,15,163,,195,e" filled="f" strokeweight="2.25pt">
                    <v:path arrowok="t" o:connecttype="custom" o:connectlocs="622,55;410,144;313,2;260,153;92,161;21,250;216,250" o:connectangles="0,0,0,0,0,0,0"/>
                  </v:shape>
                  <v:shape id="Freeform 246" o:spid="_x0000_s1081" style="position:absolute;left:5201;top:3083;width:546;height:265;flip:x;visibility:visible;mso-wrap-style:square;v-text-anchor:top" coordsize="622,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" path="m622,55v-81,49,-161,98,-212,89c359,135,338,,313,2,288,4,297,127,260,153v-37,26,-128,-8,-168,8c52,177,,235,21,250v21,15,163,,195,e" filled="f" strokeweight="2.25pt">
                    <v:path arrowok="t" o:connecttype="custom" o:connectlocs="546,55;360,144;275,2;228,153;81,161;18,250;190,250" o:connectangles="0,0,0,0,0,0,0"/>
                  </v:shape>
                  <v:roundrect id="AutoShape 247" o:spid="_x0000_s1082" style="position:absolute;left:2967;top:3031;width:238;height:51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" fillcolor="gray [1629]"/>
                  <v:shape id="AutoShape 248" o:spid="_x0000_s1083" type="#_x0000_t32" style="position:absolute;left:3161;top:3082;width:98;height:9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"/>
                  <v:shape id="AutoShape 249" o:spid="_x0000_s1084" type="#_x0000_t32" style="position:absolute;left:2861;top:3984;width:39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"/>
                  <v:roundrect id="AutoShape 250" o:spid="_x0000_s1085" style="position:absolute;left:2886;top:3984;width:346;height:72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" fillcolor="#adadad [2414]"/>
                  <v:shape id="AutoShape 251" o:spid="_x0000_s1086" type="#_x0000_t32" style="position:absolute;left:4089;top:3294;width:133;height:76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" strokeweight="1.5pt"/>
                  <v:shape id="AutoShape 252" o:spid="_x0000_s1087" type="#_x0000_t32" style="position:absolute;left:4452;top:3294;width:141;height:76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" strokeweight="1.5pt"/>
                  <v:shape id="Arc 253" o:spid="_x0000_s1088" style="position:absolute;left:3792;top:4216;width:247;height:148;rotation:-4595858fd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" path="m,nfc11929,,21600,9670,21600,21600em,nsc11929,,21600,9670,21600,21600l,21600,,xe" filled="f" strokeweight="1.5pt">
                    <v:path arrowok="t" o:extrusionok="f" o:connecttype="custom" o:connectlocs="0,0;247,148;0,148" o:connectangles="0,0,0"/>
                  </v:shape>
                  <v:shape id="Arc 254" o:spid="_x0000_s1089" style="position:absolute;left:4620;top:4227;width:248;height:148;rotation:-4677914fd;flip:y;visibility:visible;mso-wrap-style:square;v-text-anchor:top" coordsize="20216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" path="m,nfc8995,,17048,5574,20216,13993em,nsc8995,,17048,5574,20216,13993l,21600,,xe" filled="f" strokeweight="1.5pt">
                    <v:path arrowok="t" o:extrusionok="f" o:connecttype="custom" o:connectlocs="0,0;248,96;0,148" o:connectangles="0,0,0"/>
                  </v:shape>
                  <v:rect id="Rectangle 255" o:spid="_x0000_s1090" style="position:absolute;left:3488;top:4368;width:1599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" fillcolor="#adadad [2414]" strokeweight="1.5pt"/>
                  <v:rect id="Rectangle 256" o:spid="_x0000_s1091" style="position:absolute;left:3568;top:4251;width:204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" fillcolor="black [3213]"/>
                  <v:rect id="Rectangle 257" o:spid="_x0000_s1092" style="position:absolute;left:3631;top:4285;width:71;height:1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" fillcolor="black [3213]"/>
                  <v:shape id="AutoShape 258" o:spid="_x0000_s1093" type="#_x0000_t5" style="position:absolute;left:3621;top:4506;width:90;height:94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" fillcolor="black [3213]"/>
                  <v:shape id="AutoShape 259" o:spid="_x0000_s1094" type="#_x0000_t5" style="position:absolute;left:4885;top:4501;width:90;height:94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" fillcolor="black [3213]"/>
                  <v:rect id="Rectangle 260" o:spid="_x0000_s1095" style="position:absolute;left:4886;top:4285;width:71;height:1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" fillcolor="black [3213]"/>
                  <v:rect id="Rectangle 261" o:spid="_x0000_s1096" style="position:absolute;left:4816;top:4248;width:204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" fillcolor="black [3213]"/>
                  <v:rect id="Rectangle 262" o:spid="_x0000_s1097" style="position:absolute;left:2985;top:3780;width:176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" fillcolor="black">
                    <v:fill r:id="rId7" o:title="" type="pattern"/>
                  </v:rect>
                  <v:group id="Group 263" o:spid="_x0000_s1098" style="position:absolute;left:5326;top:3667;width:143;height:311" coordorigin="7730,3515" coordsize="143,3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">
                    <v:roundrect id="AutoShape 264" o:spid="_x0000_s1099" style="position:absolute;left:7730;top:3613;width:143;height:213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" fillcolor="#156082 [3204]">
                      <v:fill color2="#c1e4f5 [660]" angle="135" focus="100%" type="gradient"/>
                    </v:roundrect>
                    <v:oval id="Oval 265" o:spid="_x0000_s1100" style="position:absolute;left:7761;top:3515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" fillcolor="black [3213]"/>
                  </v:group>
                  <v:group id="Group 266" o:spid="_x0000_s1101" style="position:absolute;left:5524;top:3752;width:102;height:215" coordorigin="7730,3515" coordsize="143,3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">
                    <v:roundrect id="AutoShape 267" o:spid="_x0000_s1102" style="position:absolute;left:7730;top:3613;width:143;height:213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" fillcolor="#156082 [3204]">
                      <v:fill color2="#c1e4f5 [660]" angle="135" focus="100%" type="gradient"/>
                    </v:roundrect>
                    <v:oval id="Oval 268" o:spid="_x0000_s1103" style="position:absolute;left:7761;top:3515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" fillcolor="black [3213]"/>
                  </v:group>
                  <v:shape id="AutoShape 269" o:spid="_x0000_s1104" type="#_x0000_t32" style="position:absolute;left:4336;top:4055;width:0;height:1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"/>
                  <v:shape id="AutoShape 270" o:spid="_x0000_s1105" type="#_x0000_t32" style="position:absolute;left:4266;top:4066;width:0;height: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"/>
                  <v:shape id="AutoShape 271" o:spid="_x0000_s1106" type="#_x0000_t32" style="position:absolute;left:4213;top:4057;width:0;height:1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"/>
                  <v:shape id="AutoShape 272" o:spid="_x0000_s1107" type="#_x0000_t32" style="position:absolute;left:4568;top:4050;width:0;height:12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"/>
                  <v:shape id="AutoShape 273" o:spid="_x0000_s1108" type="#_x0000_t32" style="position:absolute;left:4112;top:4061;width:0;height:1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"/>
                  <v:shape id="AutoShape 274" o:spid="_x0000_s1109" type="#_x0000_t32" style="position:absolute;left:4458;top:4066;width:0;height:1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"/>
                  <v:shape id="AutoShape 275" o:spid="_x0000_s1110" type="#_x0000_t32" style="position:absolute;left:4398;top:4063;width:0;height: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"/>
                  <v:oval id="Oval 276" o:spid="_x0000_s1111" style="position:absolute;left:4295;top:3303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" fillcolor="#a5a5a5 [2092]"/>
                  <v:shape id="AutoShape 277" o:spid="_x0000_s1112" type="#_x0000_t32" style="position:absolute;left:2861;top:3082;width:150;height:90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"/>
                  <v:group id="Group 278" o:spid="_x0000_s1113" style="position:absolute;left:5256;top:3028;width:419;height:1025;rotation:-146317fd" coordorigin="4127,3042" coordsize="419,10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">
                    <v:roundrect id="AutoShape 279" o:spid="_x0000_s1114" style="position:absolute;left:4245;top:3042;width:238;height:51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" fillcolor="gray [1629]"/>
                    <v:shape id="AutoShape 280" o:spid="_x0000_s1115" type="#_x0000_t32" style="position:absolute;left:4151;top:3093;width:150;height:90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"/>
                    <v:shape id="AutoShape 281" o:spid="_x0000_s1116" type="#_x0000_t32" style="position:absolute;left:4448;top:3099;width:98;height:9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"/>
                    <v:shape id="AutoShape 282" o:spid="_x0000_s1117" type="#_x0000_t32" style="position:absolute;left:4127;top:3995;width:39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"/>
                    <v:roundrect id="AutoShape 283" o:spid="_x0000_s1118" style="position:absolute;left:4188;top:3995;width:346;height:72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" fillcolor="#adadad [2414]"/>
                  </v:group>
                  <v:shape id="AutoShape 284" o:spid="_x0000_s1119" type="#_x0000_t5" style="position:absolute;left:4282;top:3892;width:111;height:132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"/>
                  <v:shape id="Text Box 285" o:spid="_x0000_s1120" type="#_x0000_t202" style="position:absolute;left:4162;top:3284;width:300;height: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" filled="f" stroked="f">
                    <v:textbox>
                      <w:txbxContent>
                        <w:p w14:paraId="44FD5A86" w14:textId="77777777" w:rsidR="009C1546" w:rsidRPr="00D11EF6" w:rsidRDefault="009C1546" w:rsidP="009C1546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BF08D1">
                            <w:rPr>
                              <w:color w:val="FFFF00"/>
                              <w:sz w:val="16"/>
                              <w:szCs w:val="16"/>
                            </w:rPr>
                            <w:t>Κ</w:t>
                          </w:r>
                          <w:r>
                            <w:rPr>
                              <w:sz w:val="16"/>
                              <w:szCs w:val="16"/>
                            </w:rPr>
                            <w:t>Β</w:t>
                          </w:r>
                        </w:p>
                      </w:txbxContent>
                    </v:textbox>
                  </v:shape>
                </v:group>
                <v:rect id="Rectangle 286" o:spid="_x0000_s1121" style="position:absolute;left:2852;top:4601;width:2958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">
                  <v:fill r:id="rId6" o:title="" recolor="t" type="tile"/>
                </v:rect>
              </v:group>
            </w:pict>
          </mc:Fallback>
        </mc:AlternateContent>
      </w:r>
    </w:p>
    <w:p w14:paraId="5BD3FAB1" w14:textId="77777777" w:rsidR="009C1546" w:rsidRDefault="009C1546" w:rsidP="009C1546"/>
    <w:p w14:paraId="6E453CB4" w14:textId="77777777" w:rsidR="009C1546" w:rsidRDefault="009C1546" w:rsidP="009C1546"/>
    <w:p w14:paraId="7136AE83" w14:textId="77777777" w:rsidR="009C1546" w:rsidRDefault="009C1546" w:rsidP="009C1546"/>
    <w:p w14:paraId="59D1D1CC" w14:textId="77777777" w:rsidR="009C1546" w:rsidRDefault="009C1546" w:rsidP="009C1546"/>
    <w:p w14:paraId="616A62D6" w14:textId="77777777" w:rsidR="009C1546" w:rsidRDefault="009C1546" w:rsidP="009C1546"/>
    <w:p w14:paraId="495EA2E1" w14:textId="77777777" w:rsidR="009C1546" w:rsidRDefault="009C1546" w:rsidP="009C1546"/>
    <w:p w14:paraId="4E9B643C" w14:textId="77777777" w:rsidR="009C1546" w:rsidRDefault="009C1546" w:rsidP="009C1546">
      <w:pPr>
        <w:rPr>
          <w:b/>
        </w:rPr>
      </w:pPr>
      <w:r w:rsidRPr="00F75667">
        <w:rPr>
          <w:b/>
        </w:rPr>
        <w:t>Λειτουργία του ζυγού</w:t>
      </w:r>
      <w:r>
        <w:rPr>
          <w:b/>
        </w:rPr>
        <w:t xml:space="preserve"> (</w:t>
      </w:r>
      <w:r w:rsidRPr="005211D7">
        <w:rPr>
          <w:i/>
          <w:color w:val="0070C0"/>
        </w:rPr>
        <w:t>με βάση το σύγγραμμα Καίσαρα Αλεξόπουλου</w:t>
      </w:r>
      <w:r>
        <w:rPr>
          <w:b/>
        </w:rPr>
        <w:t xml:space="preserve">) </w:t>
      </w:r>
    </w:p>
    <w:p w14:paraId="3A612B1D" w14:textId="77777777" w:rsidR="009C1546" w:rsidRDefault="009C1546" w:rsidP="009C1546">
      <w:pPr>
        <w:spacing w:after="0"/>
        <w:jc w:val="both"/>
      </w:pPr>
      <w:r w:rsidRPr="00F75667">
        <w:t xml:space="preserve">Στη φάλαγγα </w:t>
      </w:r>
      <w:r>
        <w:t xml:space="preserve">ζυγού που βρίσκεται σε ισορροπία ασκούνται:  </w:t>
      </w:r>
    </w:p>
    <w:p w14:paraId="3CBFBECB" w14:textId="77777777" w:rsidR="009C1546" w:rsidRDefault="009C1546" w:rsidP="009C1546">
      <w:pPr>
        <w:pStyle w:val="a6"/>
        <w:numPr>
          <w:ilvl w:val="0"/>
          <w:numId w:val="3"/>
        </w:numPr>
        <w:spacing w:after="0"/>
        <w:jc w:val="both"/>
      </w:pPr>
      <w:r>
        <w:t xml:space="preserve">οι δυνάμεις που οφείλονται στα βάρη των όμοιων πλαστίγγων </w:t>
      </w:r>
      <w:r>
        <w:rPr>
          <w:lang w:val="en-US"/>
        </w:rPr>
        <w:t>W</w:t>
      </w:r>
      <w:r>
        <w:rPr>
          <w:vertAlign w:val="subscript"/>
        </w:rPr>
        <w:t xml:space="preserve"> </w:t>
      </w:r>
      <w:r w:rsidRPr="004A459B">
        <w:rPr>
          <w:vertAlign w:val="subscript"/>
        </w:rPr>
        <w:t xml:space="preserve"> </w:t>
      </w:r>
      <w:r>
        <w:t xml:space="preserve">για κάθε μια και των σωμάτων και σταθμών που βρίσκονται </w:t>
      </w:r>
      <w:proofErr w:type="spellStart"/>
      <w:r>
        <w:t>σ’αυτές</w:t>
      </w:r>
      <w:proofErr w:type="spellEnd"/>
      <w:r>
        <w:t xml:space="preserve"> και δρουν στα Α</w:t>
      </w:r>
      <w:r>
        <w:rPr>
          <w:vertAlign w:val="subscript"/>
        </w:rPr>
        <w:t xml:space="preserve">1 </w:t>
      </w:r>
      <w:r>
        <w:t>και Α</w:t>
      </w:r>
      <w:r>
        <w:rPr>
          <w:vertAlign w:val="subscript"/>
        </w:rPr>
        <w:t>2</w:t>
      </w:r>
    </w:p>
    <w:p w14:paraId="2307419F" w14:textId="77777777" w:rsidR="009C1546" w:rsidRDefault="009C1546" w:rsidP="009C1546">
      <w:pPr>
        <w:pStyle w:val="a6"/>
        <w:numPr>
          <w:ilvl w:val="0"/>
          <w:numId w:val="3"/>
        </w:numPr>
        <w:spacing w:after="0"/>
        <w:jc w:val="both"/>
      </w:pPr>
      <w:r>
        <w:t xml:space="preserve">η δύναμη του βάρους </w:t>
      </w:r>
      <w:r>
        <w:rPr>
          <w:lang w:val="en-US"/>
        </w:rPr>
        <w:t>B</w:t>
      </w:r>
      <w:r w:rsidRPr="004A459B">
        <w:t xml:space="preserve"> </w:t>
      </w:r>
      <w:r>
        <w:t>της φάλαγγας</w:t>
      </w:r>
      <w:r w:rsidRPr="004A459B">
        <w:t>,</w:t>
      </w:r>
      <w:r>
        <w:t xml:space="preserve"> την οποία θεωρούμε ότι δρα στο κέντρο βάρους Κ</w:t>
      </w:r>
    </w:p>
    <w:p w14:paraId="686D3C5D" w14:textId="77777777" w:rsidR="009C1546" w:rsidRDefault="009C1546" w:rsidP="009C1546">
      <w:pPr>
        <w:pStyle w:val="a6"/>
        <w:numPr>
          <w:ilvl w:val="0"/>
          <w:numId w:val="3"/>
        </w:numPr>
        <w:spacing w:after="0"/>
        <w:jc w:val="both"/>
      </w:pPr>
      <w:r>
        <w:t>η δύναμη Ν από το κεντρικό στήριγμα στην ακμή Α</w:t>
      </w:r>
    </w:p>
    <w:p w14:paraId="41B1A030" w14:textId="77777777" w:rsidR="009C1546" w:rsidRDefault="009C1546" w:rsidP="009C1546">
      <w:pPr>
        <w:pStyle w:val="a6"/>
        <w:spacing w:after="0"/>
        <w:jc w:val="both"/>
      </w:pPr>
    </w:p>
    <w:p w14:paraId="565B3A90" w14:textId="77777777" w:rsidR="009C1546" w:rsidRPr="0026089F" w:rsidRDefault="009C1546" w:rsidP="009C1546">
      <w:pPr>
        <w:pStyle w:val="a6"/>
        <w:spacing w:after="0"/>
        <w:jc w:val="both"/>
      </w:pPr>
      <w:r>
        <w:t xml:space="preserve">Υποθέστε ότι βάζετε ένα σώμα βάρους </w:t>
      </w:r>
      <w:r>
        <w:rPr>
          <w:lang w:val="en-US"/>
        </w:rPr>
        <w:t>W</w:t>
      </w:r>
      <w:r>
        <w:rPr>
          <w:vertAlign w:val="subscript"/>
        </w:rPr>
        <w:t>1</w:t>
      </w:r>
      <w:r w:rsidRPr="006C68E7">
        <w:t xml:space="preserve"> </w:t>
      </w:r>
      <w:r>
        <w:t>στην αριστερή πλάστιγγα και σταθμά βάρους</w:t>
      </w:r>
      <w:r w:rsidRPr="004A459B">
        <w:t xml:space="preserve"> </w:t>
      </w:r>
      <w:r>
        <w:rPr>
          <w:lang w:val="en-US"/>
        </w:rPr>
        <w:t>W</w:t>
      </w:r>
      <w:r w:rsidRPr="004A459B">
        <w:rPr>
          <w:vertAlign w:val="subscript"/>
        </w:rPr>
        <w:t>2</w:t>
      </w:r>
      <w:r>
        <w:t xml:space="preserve"> στη δεξιά και ότι η φάλαγγα ισορροπεί σε κλίση τέτοια ώστε η ευθεία που διέρχεται από την κεντρική ακμή Α και το Κ σχηματίζει με την κατακόρυφο που περνά από την ακμή Α γωνία φ. </w:t>
      </w:r>
    </w:p>
    <w:p w14:paraId="04E27A16" w14:textId="77777777" w:rsidR="009C1546" w:rsidRPr="00B75089" w:rsidRDefault="009C1546" w:rsidP="009C1546">
      <w:pPr>
        <w:pStyle w:val="a6"/>
        <w:spacing w:after="0"/>
        <w:jc w:val="both"/>
        <w:rPr>
          <w:b/>
          <w:color w:val="FF0000"/>
        </w:rPr>
      </w:pPr>
      <w:r w:rsidRPr="00DE4D2B">
        <w:t>1)</w:t>
      </w:r>
      <w:r w:rsidRPr="00B75089">
        <w:rPr>
          <w:b/>
          <w:color w:val="FF0000"/>
        </w:rPr>
        <w:t xml:space="preserve">Να υπολογίσετε την γωνία φ σε σχέση με τις δυνάμεις  </w:t>
      </w:r>
      <w:r w:rsidRPr="00B75089">
        <w:rPr>
          <w:b/>
          <w:color w:val="FF0000"/>
          <w:lang w:val="en-US"/>
        </w:rPr>
        <w:t>W</w:t>
      </w:r>
      <w:r w:rsidRPr="00B75089">
        <w:rPr>
          <w:b/>
          <w:color w:val="FF0000"/>
          <w:vertAlign w:val="subscript"/>
        </w:rPr>
        <w:t>1</w:t>
      </w:r>
      <w:r w:rsidRPr="00B75089">
        <w:rPr>
          <w:b/>
          <w:color w:val="FF0000"/>
        </w:rPr>
        <w:t xml:space="preserve">, </w:t>
      </w:r>
      <w:r w:rsidRPr="00B75089">
        <w:rPr>
          <w:b/>
          <w:color w:val="FF0000"/>
          <w:lang w:val="en-US"/>
        </w:rPr>
        <w:t>W</w:t>
      </w:r>
      <w:r w:rsidRPr="00B75089">
        <w:rPr>
          <w:b/>
          <w:color w:val="FF0000"/>
          <w:vertAlign w:val="subscript"/>
        </w:rPr>
        <w:t>2</w:t>
      </w:r>
      <w:r w:rsidRPr="00B75089">
        <w:rPr>
          <w:b/>
          <w:color w:val="FF0000"/>
        </w:rPr>
        <w:t xml:space="preserve">, </w:t>
      </w:r>
      <w:r w:rsidRPr="00B75089">
        <w:rPr>
          <w:b/>
          <w:color w:val="FF0000"/>
          <w:lang w:val="en-US"/>
        </w:rPr>
        <w:t>B</w:t>
      </w:r>
      <w:r w:rsidRPr="00B75089">
        <w:rPr>
          <w:b/>
          <w:color w:val="FF0000"/>
        </w:rPr>
        <w:t xml:space="preserve">, της απόστασης </w:t>
      </w:r>
      <w:r w:rsidRPr="00B75089">
        <w:rPr>
          <w:b/>
          <w:color w:val="FF0000"/>
          <w:lang w:val="en-US"/>
        </w:rPr>
        <w:t>L</w:t>
      </w:r>
      <w:r w:rsidRPr="00B75089">
        <w:rPr>
          <w:b/>
          <w:color w:val="FF0000"/>
        </w:rPr>
        <w:t xml:space="preserve"> μεταξύ των ακμών Α</w:t>
      </w:r>
      <w:r w:rsidRPr="00B75089">
        <w:rPr>
          <w:b/>
          <w:color w:val="FF0000"/>
          <w:vertAlign w:val="subscript"/>
        </w:rPr>
        <w:t>1</w:t>
      </w:r>
      <w:r w:rsidRPr="00B75089">
        <w:rPr>
          <w:b/>
          <w:color w:val="FF0000"/>
        </w:rPr>
        <w:t xml:space="preserve"> ,Α</w:t>
      </w:r>
      <w:r w:rsidRPr="00B75089">
        <w:rPr>
          <w:b/>
          <w:color w:val="FF0000"/>
          <w:vertAlign w:val="subscript"/>
        </w:rPr>
        <w:t>2</w:t>
      </w:r>
      <w:r w:rsidRPr="00B75089">
        <w:rPr>
          <w:b/>
          <w:color w:val="FF0000"/>
        </w:rPr>
        <w:t xml:space="preserve"> και της απόστασης </w:t>
      </w:r>
      <w:r w:rsidRPr="00B75089">
        <w:rPr>
          <w:b/>
          <w:color w:val="FF0000"/>
          <w:lang w:val="en-US"/>
        </w:rPr>
        <w:t>S</w:t>
      </w:r>
      <w:r w:rsidRPr="00B75089">
        <w:rPr>
          <w:b/>
          <w:color w:val="FF0000"/>
        </w:rPr>
        <w:t>=(ΑΚ)</w:t>
      </w:r>
    </w:p>
    <w:p w14:paraId="7F725450" w14:textId="77777777" w:rsidR="009C1546" w:rsidRPr="00DE4D2B" w:rsidRDefault="009C1546" w:rsidP="009C1546">
      <w:pPr>
        <w:pStyle w:val="a6"/>
        <w:spacing w:after="0"/>
        <w:jc w:val="both"/>
        <w:rPr>
          <w:b/>
        </w:rPr>
      </w:pPr>
      <w:r>
        <w:rPr>
          <w:b/>
          <w:lang w:val="en-US"/>
        </w:rPr>
        <w:t>A</w:t>
      </w:r>
      <w:r>
        <w:rPr>
          <w:b/>
        </w:rPr>
        <w:t>ΠΑΝΤΗΣΗ</w:t>
      </w:r>
    </w:p>
    <w:p w14:paraId="60197559" w14:textId="77777777" w:rsidR="009C1546" w:rsidRPr="00B75089" w:rsidRDefault="009C1546" w:rsidP="009C1546">
      <w:pPr>
        <w:pStyle w:val="a6"/>
        <w:spacing w:after="0"/>
        <w:jc w:val="both"/>
        <w:rPr>
          <w:b/>
          <w:color w:val="00B050"/>
        </w:rPr>
      </w:pPr>
      <w:r>
        <w:rPr>
          <w:noProof/>
          <w:color w:val="00B050"/>
          <w:lang w:eastAsia="el-GR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0B5B51B7" wp14:editId="495A8FE1">
                <wp:simplePos x="0" y="0"/>
                <wp:positionH relativeFrom="column">
                  <wp:posOffset>2908300</wp:posOffset>
                </wp:positionH>
                <wp:positionV relativeFrom="paragraph">
                  <wp:posOffset>271145</wp:posOffset>
                </wp:positionV>
                <wp:extent cx="2395220" cy="1792605"/>
                <wp:effectExtent l="12700" t="7620" r="11430" b="9525"/>
                <wp:wrapNone/>
                <wp:docPr id="1497886386" name="Ομάδα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95220" cy="1792605"/>
                          <a:chOff x="6326" y="10168"/>
                          <a:chExt cx="3772" cy="2823"/>
                        </a:xfrm>
                      </wpg:grpSpPr>
                      <wpg:grpSp>
                        <wpg:cNvPr id="1563469818" name="Group 152"/>
                        <wpg:cNvGrpSpPr>
                          <a:grpSpLocks/>
                        </wpg:cNvGrpSpPr>
                        <wpg:grpSpPr bwMode="auto">
                          <a:xfrm>
                            <a:off x="6326" y="10168"/>
                            <a:ext cx="3772" cy="2823"/>
                            <a:chOff x="6334" y="10159"/>
                            <a:chExt cx="3772" cy="2823"/>
                          </a:xfrm>
                        </wpg:grpSpPr>
                        <wps:wsp>
                          <wps:cNvPr id="1947015563" name="Rectangle 153"/>
                          <wps:cNvSpPr>
                            <a:spLocks noChangeArrowheads="1"/>
                          </wps:cNvSpPr>
                          <wps:spPr bwMode="auto">
                            <a:xfrm>
                              <a:off x="6334" y="10159"/>
                              <a:ext cx="3772" cy="2823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FFFF00">
                                    <a:gamma/>
                                    <a:tint val="20000"/>
                                    <a:invGamma/>
                                  </a:srgbClr>
                                </a:gs>
                                <a:gs pos="100000">
                                  <a:srgbClr val="FFFF00"/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870329" name="AutoShape 15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274" y="10239"/>
                              <a:ext cx="25" cy="1164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B0F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1431826" name="AutoShape 1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16" y="10954"/>
                              <a:ext cx="2755" cy="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4218614" name="AutoShape 1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74" y="10681"/>
                              <a:ext cx="72" cy="176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9413346" name="AutoShape 1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5" y="11405"/>
                              <a:ext cx="288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7345016" name="Arc 158"/>
                          <wps:cNvSpPr>
                            <a:spLocks/>
                          </wps:cNvSpPr>
                          <wps:spPr bwMode="auto">
                            <a:xfrm flipH="1">
                              <a:off x="6835" y="10949"/>
                              <a:ext cx="153" cy="598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18959 0 0"/>
                                <a:gd name="G2" fmla="+- 21600 0 0"/>
                                <a:gd name="T0" fmla="*/ 10350 w 21026"/>
                                <a:gd name="T1" fmla="*/ 0 h 18959"/>
                                <a:gd name="T2" fmla="*/ 21026 w 21026"/>
                                <a:gd name="T3" fmla="*/ 14012 h 18959"/>
                                <a:gd name="T4" fmla="*/ 0 w 21026"/>
                                <a:gd name="T5" fmla="*/ 18959 h 189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026" h="18959" fill="none" extrusionOk="0">
                                  <a:moveTo>
                                    <a:pt x="10349" y="0"/>
                                  </a:moveTo>
                                  <a:cubicBezTo>
                                    <a:pt x="15737" y="2941"/>
                                    <a:pt x="19619" y="8036"/>
                                    <a:pt x="21025" y="14012"/>
                                  </a:cubicBezTo>
                                </a:path>
                                <a:path w="21026" h="18959" stroke="0" extrusionOk="0">
                                  <a:moveTo>
                                    <a:pt x="10349" y="0"/>
                                  </a:moveTo>
                                  <a:cubicBezTo>
                                    <a:pt x="15737" y="2941"/>
                                    <a:pt x="19619" y="8036"/>
                                    <a:pt x="21025" y="14012"/>
                                  </a:cubicBezTo>
                                  <a:lnTo>
                                    <a:pt x="0" y="1895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5027316" name="Arc 159"/>
                          <wps:cNvSpPr>
                            <a:spLocks/>
                          </wps:cNvSpPr>
                          <wps:spPr bwMode="auto">
                            <a:xfrm rot="961207">
                              <a:off x="9512" y="11365"/>
                              <a:ext cx="230" cy="468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9362 0 0"/>
                                <a:gd name="G2" fmla="+- 21600 0 0"/>
                                <a:gd name="T0" fmla="*/ 19466 w 21600"/>
                                <a:gd name="T1" fmla="*/ 0 h 20456"/>
                                <a:gd name="T2" fmla="*/ 18534 w 21600"/>
                                <a:gd name="T3" fmla="*/ 20456 h 20456"/>
                                <a:gd name="T4" fmla="*/ 0 w 21600"/>
                                <a:gd name="T5" fmla="*/ 9362 h 204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0456" fill="none" extrusionOk="0">
                                  <a:moveTo>
                                    <a:pt x="19465" y="0"/>
                                  </a:moveTo>
                                  <a:cubicBezTo>
                                    <a:pt x="20870" y="2921"/>
                                    <a:pt x="21600" y="6120"/>
                                    <a:pt x="21600" y="9362"/>
                                  </a:cubicBezTo>
                                  <a:cubicBezTo>
                                    <a:pt x="21600" y="13269"/>
                                    <a:pt x="20540" y="17103"/>
                                    <a:pt x="18533" y="20455"/>
                                  </a:cubicBezTo>
                                </a:path>
                                <a:path w="21600" h="20456" stroke="0" extrusionOk="0">
                                  <a:moveTo>
                                    <a:pt x="19465" y="0"/>
                                  </a:moveTo>
                                  <a:cubicBezTo>
                                    <a:pt x="20870" y="2921"/>
                                    <a:pt x="21600" y="6120"/>
                                    <a:pt x="21600" y="9362"/>
                                  </a:cubicBezTo>
                                  <a:cubicBezTo>
                                    <a:pt x="21600" y="13269"/>
                                    <a:pt x="20540" y="17103"/>
                                    <a:pt x="18533" y="20455"/>
                                  </a:cubicBezTo>
                                  <a:lnTo>
                                    <a:pt x="0" y="936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4408816" name="AutoShape 16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117" y="11405"/>
                              <a:ext cx="166" cy="49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5487148" name="Oval 161"/>
                          <wps:cNvSpPr>
                            <a:spLocks noChangeArrowheads="1"/>
                          </wps:cNvSpPr>
                          <wps:spPr bwMode="auto">
                            <a:xfrm>
                              <a:off x="8095" y="11819"/>
                              <a:ext cx="77" cy="88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3391168" name="Text Box 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92" y="11802"/>
                              <a:ext cx="426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BDB787" w14:textId="77777777" w:rsidR="009C1546" w:rsidRDefault="009C1546" w:rsidP="009C1546">
                                <w:r>
                                  <w:t>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9152079" name="Text Box 1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01" y="11072"/>
                              <a:ext cx="426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94414C" w14:textId="77777777" w:rsidR="009C1546" w:rsidRDefault="009C1546" w:rsidP="009C1546">
                                <w:r>
                                  <w:t>Α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723489" name="Text Box 1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38" y="10596"/>
                              <a:ext cx="681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C92AB29" w14:textId="77777777" w:rsidR="009C1546" w:rsidRPr="006F1C24" w:rsidRDefault="009C1546" w:rsidP="009C1546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/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0110825" name="Text Box 1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49" y="11802"/>
                              <a:ext cx="681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0DF7362" w14:textId="77777777" w:rsidR="009C1546" w:rsidRPr="006F1C24" w:rsidRDefault="009C1546" w:rsidP="009C1546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/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0917248" name="AutoShape 166"/>
                          <wps:cNvSpPr>
                            <a:spLocks/>
                          </wps:cNvSpPr>
                          <wps:spPr bwMode="auto">
                            <a:xfrm rot="38842280">
                              <a:off x="7530" y="10252"/>
                              <a:ext cx="239" cy="1432"/>
                            </a:xfrm>
                            <a:prstGeom prst="rightBrace">
                              <a:avLst>
                                <a:gd name="adj1" fmla="val 49930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838096" name="AutoShape 167"/>
                          <wps:cNvSpPr>
                            <a:spLocks/>
                          </wps:cNvSpPr>
                          <wps:spPr bwMode="auto">
                            <a:xfrm rot="6490291" flipV="1">
                              <a:off x="8839" y="11001"/>
                              <a:ext cx="232" cy="1432"/>
                            </a:xfrm>
                            <a:prstGeom prst="rightBrace">
                              <a:avLst>
                                <a:gd name="adj1" fmla="val 51437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5379901" name="Text Box 1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34" y="10596"/>
                              <a:ext cx="496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A3B8FB" w14:textId="77777777" w:rsidR="009C1546" w:rsidRPr="006F1C24" w:rsidRDefault="009C1546" w:rsidP="009C1546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t>Α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4584933" name="Text Box 1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08" y="11685"/>
                              <a:ext cx="498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069FD12" w14:textId="77777777" w:rsidR="009C1546" w:rsidRPr="006F1C24" w:rsidRDefault="009C1546" w:rsidP="009C1546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t>Α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5690527" name="AutoShape 1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29" y="10954"/>
                              <a:ext cx="5" cy="503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B05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3618932" name="AutoShape 1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86" y="11815"/>
                              <a:ext cx="0" cy="518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B05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6869896" name="AutoShape 1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34" y="11900"/>
                              <a:ext cx="0" cy="327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3790911" name="AutoShape 173"/>
                          <wps:cNvSpPr>
                            <a:spLocks/>
                          </wps:cNvSpPr>
                          <wps:spPr bwMode="auto">
                            <a:xfrm rot="16200000">
                              <a:off x="7582" y="10845"/>
                              <a:ext cx="90" cy="1313"/>
                            </a:xfrm>
                            <a:prstGeom prst="leftBrace">
                              <a:avLst>
                                <a:gd name="adj1" fmla="val 121574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B0F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9400003" name="AutoShape 174"/>
                          <wps:cNvSpPr>
                            <a:spLocks/>
                          </wps:cNvSpPr>
                          <wps:spPr bwMode="auto">
                            <a:xfrm rot="5400000" flipV="1">
                              <a:off x="8862" y="10594"/>
                              <a:ext cx="246" cy="1372"/>
                            </a:xfrm>
                            <a:prstGeom prst="leftBrace">
                              <a:avLst>
                                <a:gd name="adj1" fmla="val 46477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B0F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2370447" name="Text Box 1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20" y="12107"/>
                              <a:ext cx="498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505E7E" w14:textId="77777777" w:rsidR="009C1546" w:rsidRPr="00C542FD" w:rsidRDefault="009C1546" w:rsidP="009C1546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5807960" name="Text Box 1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48" y="11365"/>
                              <a:ext cx="498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760A83" w14:textId="77777777" w:rsidR="009C1546" w:rsidRPr="006F1C24" w:rsidRDefault="009C1546" w:rsidP="009C1546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9800090" name="Text Box 1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89" y="12227"/>
                              <a:ext cx="498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F90B92" w14:textId="77777777" w:rsidR="009C1546" w:rsidRPr="006F1C24" w:rsidRDefault="009C1546" w:rsidP="009C1546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3624761" name="Text Box 1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13" y="11457"/>
                              <a:ext cx="498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901245" w14:textId="77777777" w:rsidR="009C1546" w:rsidRPr="00C542FD" w:rsidRDefault="009C1546" w:rsidP="009C1546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8220629" name="Text Box 1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32" y="10901"/>
                              <a:ext cx="498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8303B0" w14:textId="77777777" w:rsidR="009C1546" w:rsidRPr="00C542FD" w:rsidRDefault="009C1546" w:rsidP="009C1546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1154684" name="Text Box 1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29" y="11475"/>
                              <a:ext cx="498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C178D2" w14:textId="77777777" w:rsidR="009C1546" w:rsidRPr="00C542FD" w:rsidRDefault="009C1546" w:rsidP="009C1546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4797127" name="Text Box 1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58" y="11513"/>
                              <a:ext cx="498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4EFDB3" w14:textId="77777777" w:rsidR="009C1546" w:rsidRPr="00C542FD" w:rsidRDefault="009C1546" w:rsidP="009C1546">
                                <w:pPr>
                                  <w:rPr>
                                    <w:sz w:val="16"/>
                                    <w:szCs w:val="16"/>
                                    <w:vertAlign w:val="subscript"/>
                                  </w:rPr>
                                </w:pPr>
                                <w:r w:rsidRPr="00C542FD">
                                  <w:rPr>
                                    <w:sz w:val="16"/>
                                    <w:szCs w:val="16"/>
                                  </w:rPr>
                                  <w:t>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6553722" name="AutoShape 18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671" y="11365"/>
                              <a:ext cx="0" cy="45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043859" name="Freeform 183"/>
                          <wps:cNvSpPr>
                            <a:spLocks/>
                          </wps:cNvSpPr>
                          <wps:spPr bwMode="auto">
                            <a:xfrm>
                              <a:off x="7537" y="11202"/>
                              <a:ext cx="200" cy="203"/>
                            </a:xfrm>
                            <a:custGeom>
                              <a:avLst/>
                              <a:gdLst>
                                <a:gd name="T0" fmla="*/ 200 w 200"/>
                                <a:gd name="T1" fmla="*/ 0 h 203"/>
                                <a:gd name="T2" fmla="*/ 19 w 200"/>
                                <a:gd name="T3" fmla="*/ 57 h 203"/>
                                <a:gd name="T4" fmla="*/ 86 w 200"/>
                                <a:gd name="T5" fmla="*/ 203 h 20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00" h="203">
                                  <a:moveTo>
                                    <a:pt x="200" y="0"/>
                                  </a:moveTo>
                                  <a:cubicBezTo>
                                    <a:pt x="119" y="11"/>
                                    <a:pt x="38" y="23"/>
                                    <a:pt x="19" y="57"/>
                                  </a:cubicBezTo>
                                  <a:cubicBezTo>
                                    <a:pt x="0" y="91"/>
                                    <a:pt x="75" y="179"/>
                                    <a:pt x="86" y="203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5320786" name="Text Box 1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78" y="11134"/>
                              <a:ext cx="351" cy="3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BF64E7" w14:textId="77777777" w:rsidR="009C1546" w:rsidRPr="00C542FD" w:rsidRDefault="009C1546" w:rsidP="009C1546">
                                <w:pPr>
                                  <w:rPr>
                                    <w:sz w:val="16"/>
                                    <w:szCs w:val="16"/>
                                    <w:vertAlign w:val="subscript"/>
                                  </w:rPr>
                                </w:pPr>
                                <w:r w:rsidRPr="00C542FD">
                                  <w:rPr>
                                    <w:sz w:val="16"/>
                                    <w:szCs w:val="16"/>
                                  </w:rPr>
                                  <w:t>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5838256" name="Text Box 1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76" y="11309"/>
                              <a:ext cx="351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F5B3A6" w14:textId="77777777" w:rsidR="009C1546" w:rsidRPr="00C542FD" w:rsidRDefault="009C1546" w:rsidP="009C1546">
                                <w:pPr>
                                  <w:rPr>
                                    <w:sz w:val="16"/>
                                    <w:szCs w:val="16"/>
                                    <w:vertAlign w:val="subscript"/>
                                  </w:rPr>
                                </w:pPr>
                                <w:r w:rsidRPr="00C542FD">
                                  <w:rPr>
                                    <w:sz w:val="16"/>
                                    <w:szCs w:val="16"/>
                                  </w:rPr>
                                  <w:t>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1313651" name="Freeform 186"/>
                          <wps:cNvSpPr>
                            <a:spLocks/>
                          </wps:cNvSpPr>
                          <wps:spPr bwMode="auto">
                            <a:xfrm>
                              <a:off x="8932" y="11430"/>
                              <a:ext cx="175" cy="171"/>
                            </a:xfrm>
                            <a:custGeom>
                              <a:avLst/>
                              <a:gdLst>
                                <a:gd name="T0" fmla="*/ 95 w 175"/>
                                <a:gd name="T1" fmla="*/ 0 h 171"/>
                                <a:gd name="T2" fmla="*/ 159 w 175"/>
                                <a:gd name="T3" fmla="*/ 117 h 171"/>
                                <a:gd name="T4" fmla="*/ 0 w 175"/>
                                <a:gd name="T5" fmla="*/ 171 h 17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75" h="171">
                                  <a:moveTo>
                                    <a:pt x="95" y="0"/>
                                  </a:moveTo>
                                  <a:cubicBezTo>
                                    <a:pt x="135" y="44"/>
                                    <a:pt x="175" y="89"/>
                                    <a:pt x="159" y="117"/>
                                  </a:cubicBezTo>
                                  <a:cubicBezTo>
                                    <a:pt x="143" y="145"/>
                                    <a:pt x="26" y="162"/>
                                    <a:pt x="0" y="171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238805" name="Freeform 187"/>
                          <wps:cNvSpPr>
                            <a:spLocks/>
                          </wps:cNvSpPr>
                          <wps:spPr bwMode="auto">
                            <a:xfrm>
                              <a:off x="8181" y="11732"/>
                              <a:ext cx="118" cy="73"/>
                            </a:xfrm>
                            <a:custGeom>
                              <a:avLst/>
                              <a:gdLst>
                                <a:gd name="T0" fmla="*/ 0 w 118"/>
                                <a:gd name="T1" fmla="*/ 0 h 73"/>
                                <a:gd name="T2" fmla="*/ 58 w 118"/>
                                <a:gd name="T3" fmla="*/ 70 h 73"/>
                                <a:gd name="T4" fmla="*/ 118 w 118"/>
                                <a:gd name="T5" fmla="*/ 17 h 7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18" h="73">
                                  <a:moveTo>
                                    <a:pt x="0" y="0"/>
                                  </a:moveTo>
                                  <a:cubicBezTo>
                                    <a:pt x="19" y="33"/>
                                    <a:pt x="38" y="67"/>
                                    <a:pt x="58" y="70"/>
                                  </a:cubicBezTo>
                                  <a:cubicBezTo>
                                    <a:pt x="78" y="73"/>
                                    <a:pt x="108" y="26"/>
                                    <a:pt x="118" y="17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4189874" name="Text Box 1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18" y="10238"/>
                              <a:ext cx="498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434A5A" w14:textId="77777777" w:rsidR="009C1546" w:rsidRPr="00372886" w:rsidRDefault="009C1546" w:rsidP="009C1546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Ν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73270886" name="AutoShape 189"/>
                        <wps:cNvCnPr>
                          <a:cxnSpLocks noChangeShapeType="1"/>
                        </wps:cNvCnPr>
                        <wps:spPr bwMode="auto">
                          <a:xfrm>
                            <a:off x="8144" y="11882"/>
                            <a:ext cx="16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3703984" name="Text Box 190"/>
                        <wps:cNvSpPr txBox="1">
                          <a:spLocks noChangeArrowheads="1"/>
                        </wps:cNvSpPr>
                        <wps:spPr bwMode="auto">
                          <a:xfrm>
                            <a:off x="8041" y="11770"/>
                            <a:ext cx="326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410DB1" w14:textId="77777777" w:rsidR="009C1546" w:rsidRPr="00E97A80" w:rsidRDefault="009C1546" w:rsidP="009C1546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5B51B7" id="Ομάδα 6" o:spid="_x0000_s1122" style="position:absolute;left:0;text-align:left;margin-left:229pt;margin-top:21.35pt;width:188.6pt;height:141.15pt;z-index:251664384" coordorigin="6326,10168" coordsize="3772,28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">
                <v:group id="Group 152" o:spid="_x0000_s1123" style="position:absolute;left:6326;top:10168;width:3772;height:2823" coordorigin="6334,10159" coordsize="3772,28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">
                  <v:rect id="Rectangle 153" o:spid="_x0000_s1124" style="position:absolute;left:6334;top:10159;width:3772;height:28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" fillcolor="#ffc">
                    <v:fill color2="yellow" focus="100%" type="gradient"/>
                  </v:rect>
                  <v:shape id="AutoShape 154" o:spid="_x0000_s1125" type="#_x0000_t32" style="position:absolute;left:8274;top:10239;width:25;height:116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" strokecolor="#00b0f0" strokeweight="1.5pt">
                    <v:stroke endarrow="block"/>
                  </v:shape>
                  <v:shape id="AutoShape 155" o:spid="_x0000_s1126" type="#_x0000_t32" style="position:absolute;left:6916;top:10954;width:2755;height:8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" strokeweight="1.5pt"/>
                  <v:shape id="AutoShape 156" o:spid="_x0000_s1127" type="#_x0000_t32" style="position:absolute;left:8274;top:10681;width:72;height:176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">
                    <v:stroke dashstyle="dash"/>
                  </v:shape>
                  <v:shape id="AutoShape 157" o:spid="_x0000_s1128" type="#_x0000_t32" style="position:absolute;left:6845;top:11405;width:288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">
                    <v:stroke dashstyle="dash"/>
                  </v:shape>
                  <v:shape id="Arc 158" o:spid="_x0000_s1129" style="position:absolute;left:6835;top:10949;width:153;height:598;flip:x;visibility:visible;mso-wrap-style:square;v-text-anchor:top" coordsize="21026,18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" path="m10349,nfc15737,2941,19619,8036,21025,14012em10349,nsc15737,2941,19619,8036,21025,14012l,18959,10349,xe" filled="f">
                    <v:stroke dashstyle="dash"/>
                    <v:path arrowok="t" o:extrusionok="f" o:connecttype="custom" o:connectlocs="75,0;153,442;0,598" o:connectangles="0,0,0"/>
                  </v:shape>
                  <v:shape id="Arc 159" o:spid="_x0000_s1130" style="position:absolute;left:9512;top:11365;width:230;height:468;rotation:1049894fd;visibility:visible;mso-wrap-style:square;v-text-anchor:top" coordsize="21600,20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" path="m19465,nfc20870,2921,21600,6120,21600,9362v,3907,-1060,7741,-3067,11093em19465,nsc20870,2921,21600,6120,21600,9362v,3907,-1060,7741,-3067,11093l,9362,19465,xe" filled="f">
                    <v:stroke dashstyle="dash"/>
                    <v:path arrowok="t" o:extrusionok="f" o:connecttype="custom" o:connectlocs="207,0;197,468;0,214" o:connectangles="0,0,0"/>
                  </v:shape>
                  <v:shape id="AutoShape 160" o:spid="_x0000_s1131" type="#_x0000_t32" style="position:absolute;left:8117;top:11405;width:166;height:49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"/>
                  <v:oval id="Oval 161" o:spid="_x0000_s1132" style="position:absolute;left:8095;top:11819;width:77;height: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" fillcolor="black [3213]"/>
                  <v:shape id="Text Box 162" o:spid="_x0000_s1133" type="#_x0000_t202" style="position:absolute;left:7792;top:11802;width:426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" filled="f" stroked="f">
                    <v:textbox>
                      <w:txbxContent>
                        <w:p w14:paraId="33BDB787" w14:textId="77777777" w:rsidR="009C1546" w:rsidRDefault="009C1546" w:rsidP="009C1546">
                          <w:r>
                            <w:t>Κ</w:t>
                          </w:r>
                        </w:p>
                      </w:txbxContent>
                    </v:textbox>
                  </v:shape>
                  <v:shape id="Text Box 163" o:spid="_x0000_s1134" type="#_x0000_t202" style="position:absolute;left:8001;top:11072;width:426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" filled="f" stroked="f">
                    <v:textbox>
                      <w:txbxContent>
                        <w:p w14:paraId="1594414C" w14:textId="77777777" w:rsidR="009C1546" w:rsidRDefault="009C1546" w:rsidP="009C1546">
                          <w:r>
                            <w:t>Α</w:t>
                          </w:r>
                        </w:p>
                      </w:txbxContent>
                    </v:textbox>
                  </v:shape>
                  <v:shape id="Text Box 164" o:spid="_x0000_s1135" type="#_x0000_t202" style="position:absolute;left:7438;top:10596;width:681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" filled="f" stroked="f">
                    <v:textbox>
                      <w:txbxContent>
                        <w:p w14:paraId="6C92AB29" w14:textId="77777777" w:rsidR="009C1546" w:rsidRPr="006F1C24" w:rsidRDefault="009C1546" w:rsidP="009C1546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/2</w:t>
                          </w:r>
                        </w:p>
                      </w:txbxContent>
                    </v:textbox>
                  </v:shape>
                  <v:shape id="Text Box 165" o:spid="_x0000_s1136" type="#_x0000_t202" style="position:absolute;left:8649;top:11802;width:681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" filled="f" stroked="f">
                    <v:textbox>
                      <w:txbxContent>
                        <w:p w14:paraId="60DF7362" w14:textId="77777777" w:rsidR="009C1546" w:rsidRPr="006F1C24" w:rsidRDefault="009C1546" w:rsidP="009C1546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/2</w:t>
                          </w:r>
                        </w:p>
                      </w:txbxContent>
                    </v:textbox>
                  </v:shape>
                  <v:shapetype id="_x0000_t88" coordsize="21600,21600" o:spt="88" adj="1800,10800" path="m,qx10800@0l10800@2qy21600@11,10800@3l10800@1qy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0,0;21600,@11;0,21600" textboxrect="0,@4,7637,@5"/>
                    <v:handles>
                      <v:h position="center,#0" yrange="0,@8"/>
                      <v:h position="bottomRight,#1" yrange="@9,@10"/>
                    </v:handles>
                  </v:shapetype>
                  <v:shape id="AutoShape 166" o:spid="_x0000_s1137" type="#_x0000_t88" style="position:absolute;left:7530;top:10252;width:239;height:1432;rotation:-47597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" strokecolor="red"/>
                  <v:shape id="AutoShape 167" o:spid="_x0000_s1138" type="#_x0000_t88" style="position:absolute;left:8839;top:11001;width:232;height:1432;rotation:-7089129fd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" strokecolor="red"/>
                  <v:shape id="Text Box 168" o:spid="_x0000_s1139" type="#_x0000_t202" style="position:absolute;left:6634;top:10596;width:496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" filled="f" stroked="f">
                    <v:textbox>
                      <w:txbxContent>
                        <w:p w14:paraId="63A3B8FB" w14:textId="77777777" w:rsidR="009C1546" w:rsidRPr="006F1C24" w:rsidRDefault="009C1546" w:rsidP="009C1546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t>Α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69" o:spid="_x0000_s1140" type="#_x0000_t202" style="position:absolute;left:9608;top:11685;width:498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" filled="f" stroked="f">
                    <v:textbox>
                      <w:txbxContent>
                        <w:p w14:paraId="6069FD12" w14:textId="77777777" w:rsidR="009C1546" w:rsidRPr="006F1C24" w:rsidRDefault="009C1546" w:rsidP="009C1546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t>Α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AutoShape 170" o:spid="_x0000_s1141" type="#_x0000_t32" style="position:absolute;left:6929;top:10954;width:5;height:50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" strokecolor="#00b050" strokeweight="1.5pt">
                    <v:stroke endarrow="block"/>
                  </v:shape>
                  <v:shape id="AutoShape 171" o:spid="_x0000_s1142" type="#_x0000_t32" style="position:absolute;left:9686;top:11815;width:0;height:51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" strokecolor="#00b050" strokeweight="1.5pt">
                    <v:stroke endarrow="block"/>
                  </v:shape>
                  <v:shape id="AutoShape 172" o:spid="_x0000_s1143" type="#_x0000_t32" style="position:absolute;left:8134;top:11900;width:0;height:32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" strokecolor="red" strokeweight="1.5pt">
                    <v:stroke endarrow="block"/>
                  </v:shape>
                  <v:shapetype id="_x0000_t87" coordsize="21600,21600" o:spt="87" adj="1800,10800" path="m21600,qx10800@0l10800@2qy0@11,10800@3l10800@1qy21600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21600,0;0,10800;21600,21600" textboxrect="13963,@4,21600,@5"/>
                    <v:handles>
                      <v:h position="center,#0" yrange="0,@8"/>
                      <v:h position="topLeft,#1" yrange="@9,@10"/>
                    </v:handles>
                  </v:shapetype>
                  <v:shape id="AutoShape 173" o:spid="_x0000_s1144" type="#_x0000_t87" style="position:absolute;left:7582;top:10845;width:90;height:131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" strokecolor="#00b0f0"/>
                  <v:shape id="AutoShape 174" o:spid="_x0000_s1145" type="#_x0000_t87" style="position:absolute;left:8862;top:10594;width:246;height:1372;rotation:-9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" strokecolor="#00b0f0"/>
                  <v:shape id="Text Box 175" o:spid="_x0000_s1146" type="#_x0000_t202" style="position:absolute;left:7920;top:12107;width:498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" filled="f" stroked="f">
                    <v:textbox>
                      <w:txbxContent>
                        <w:p w14:paraId="74505E7E" w14:textId="77777777" w:rsidR="009C1546" w:rsidRPr="00C542FD" w:rsidRDefault="009C1546" w:rsidP="009C1546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76" o:spid="_x0000_s1147" type="#_x0000_t202" style="position:absolute;left:6648;top:11365;width:498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" filled="f" stroked="f">
                    <v:textbox>
                      <w:txbxContent>
                        <w:p w14:paraId="7C760A83" w14:textId="77777777" w:rsidR="009C1546" w:rsidRPr="006F1C24" w:rsidRDefault="009C1546" w:rsidP="009C1546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F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77" o:spid="_x0000_s1148" type="#_x0000_t202" style="position:absolute;left:9489;top:12227;width:498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" filled="f" stroked="f">
                    <v:textbox>
                      <w:txbxContent>
                        <w:p w14:paraId="1FF90B92" w14:textId="77777777" w:rsidR="009C1546" w:rsidRPr="006F1C24" w:rsidRDefault="009C1546" w:rsidP="009C1546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F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78" o:spid="_x0000_s1149" type="#_x0000_t202" style="position:absolute;left:7313;top:11457;width:498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" filled="f" stroked="f">
                    <v:textbox>
                      <w:txbxContent>
                        <w:p w14:paraId="46901245" w14:textId="77777777" w:rsidR="009C1546" w:rsidRPr="00C542FD" w:rsidRDefault="009C1546" w:rsidP="009C1546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79" o:spid="_x0000_s1150" type="#_x0000_t202" style="position:absolute;left:8832;top:10901;width:498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" filled="f" stroked="f">
                    <v:textbox>
                      <w:txbxContent>
                        <w:p w14:paraId="168303B0" w14:textId="77777777" w:rsidR="009C1546" w:rsidRPr="00C542FD" w:rsidRDefault="009C1546" w:rsidP="009C1546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80" o:spid="_x0000_s1151" type="#_x0000_t202" style="position:absolute;left:7929;top:11475;width:498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" filled="f" stroked="f">
                    <v:textbox>
                      <w:txbxContent>
                        <w:p w14:paraId="6AC178D2" w14:textId="77777777" w:rsidR="009C1546" w:rsidRPr="00C542FD" w:rsidRDefault="009C1546" w:rsidP="009C1546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181" o:spid="_x0000_s1152" type="#_x0000_t202" style="position:absolute;left:8058;top:11513;width:498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" filled="f" stroked="f">
                    <v:textbox>
                      <w:txbxContent>
                        <w:p w14:paraId="414EFDB3" w14:textId="77777777" w:rsidR="009C1546" w:rsidRPr="00C542FD" w:rsidRDefault="009C1546" w:rsidP="009C1546">
                          <w:pPr>
                            <w:rPr>
                              <w:sz w:val="16"/>
                              <w:szCs w:val="16"/>
                              <w:vertAlign w:val="subscript"/>
                            </w:rPr>
                          </w:pPr>
                          <w:r w:rsidRPr="00C542FD">
                            <w:rPr>
                              <w:sz w:val="16"/>
                              <w:szCs w:val="16"/>
                            </w:rPr>
                            <w:t>φ</w:t>
                          </w:r>
                        </w:p>
                      </w:txbxContent>
                    </v:textbox>
                  </v:shape>
                  <v:shape id="AutoShape 182" o:spid="_x0000_s1153" type="#_x0000_t32" style="position:absolute;left:9671;top:11365;width:0;height:4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">
                    <v:stroke dashstyle="dash"/>
                  </v:shape>
                  <v:shape id="Freeform 183" o:spid="_x0000_s1154" style="position:absolute;left:7537;top:11202;width:200;height:203;visibility:visible;mso-wrap-style:square;v-text-anchor:top" coordsize="200,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" path="m200,c119,11,38,23,19,57,,91,75,179,86,203e" filled="f">
                    <v:path arrowok="t" o:connecttype="custom" o:connectlocs="200,0;19,57;86,203" o:connectangles="0,0,0"/>
                  </v:shape>
                  <v:shape id="Text Box 184" o:spid="_x0000_s1155" type="#_x0000_t202" style="position:absolute;left:7578;top:11134;width:351;height:3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" filled="f" stroked="f">
                    <v:textbox>
                      <w:txbxContent>
                        <w:p w14:paraId="35BF64E7" w14:textId="77777777" w:rsidR="009C1546" w:rsidRPr="00C542FD" w:rsidRDefault="009C1546" w:rsidP="009C1546">
                          <w:pPr>
                            <w:rPr>
                              <w:sz w:val="16"/>
                              <w:szCs w:val="16"/>
                              <w:vertAlign w:val="subscript"/>
                            </w:rPr>
                          </w:pPr>
                          <w:r w:rsidRPr="00C542FD">
                            <w:rPr>
                              <w:sz w:val="16"/>
                              <w:szCs w:val="16"/>
                            </w:rPr>
                            <w:t>φ</w:t>
                          </w:r>
                        </w:p>
                      </w:txbxContent>
                    </v:textbox>
                  </v:shape>
                  <v:shape id="Text Box 185" o:spid="_x0000_s1156" type="#_x0000_t202" style="position:absolute;left:8676;top:11309;width:351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" filled="f" stroked="f">
                    <v:textbox>
                      <w:txbxContent>
                        <w:p w14:paraId="1EF5B3A6" w14:textId="77777777" w:rsidR="009C1546" w:rsidRPr="00C542FD" w:rsidRDefault="009C1546" w:rsidP="009C1546">
                          <w:pPr>
                            <w:rPr>
                              <w:sz w:val="16"/>
                              <w:szCs w:val="16"/>
                              <w:vertAlign w:val="subscript"/>
                            </w:rPr>
                          </w:pPr>
                          <w:r w:rsidRPr="00C542FD">
                            <w:rPr>
                              <w:sz w:val="16"/>
                              <w:szCs w:val="16"/>
                            </w:rPr>
                            <w:t>φ</w:t>
                          </w:r>
                        </w:p>
                      </w:txbxContent>
                    </v:textbox>
                  </v:shape>
                  <v:shape id="Freeform 186" o:spid="_x0000_s1157" style="position:absolute;left:8932;top:11430;width:175;height:171;visibility:visible;mso-wrap-style:square;v-text-anchor:top" coordsize="175,1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" path="m95,v40,44,80,89,64,117c143,145,26,162,,171e" filled="f">
                    <v:path arrowok="t" o:connecttype="custom" o:connectlocs="95,0;159,117;0,171" o:connectangles="0,0,0"/>
                  </v:shape>
                  <v:shape id="Freeform 187" o:spid="_x0000_s1158" style="position:absolute;left:8181;top:11732;width:118;height:73;visibility:visible;mso-wrap-style:square;v-text-anchor:top" coordsize="118,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" path="m,c19,33,38,67,58,70v20,3,50,-44,60,-53e" filled="f">
                    <v:path arrowok="t" o:connecttype="custom" o:connectlocs="0,0;58,70;118,17" o:connectangles="0,0,0"/>
                  </v:shape>
                  <v:shape id="Text Box 188" o:spid="_x0000_s1159" type="#_x0000_t202" style="position:absolute;left:8218;top:10238;width:498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" filled="f" stroked="f">
                    <v:textbox>
                      <w:txbxContent>
                        <w:p w14:paraId="4E434A5A" w14:textId="77777777" w:rsidR="009C1546" w:rsidRPr="00372886" w:rsidRDefault="009C1546" w:rsidP="009C1546">
                          <w:pPr>
                            <w:rPr>
                              <w:vertAlign w:val="subscript"/>
                            </w:rPr>
                          </w:pPr>
                          <w:r>
                            <w:t>Ν</w:t>
                          </w:r>
                        </w:p>
                      </w:txbxContent>
                    </v:textbox>
                  </v:shape>
                </v:group>
                <v:shape id="AutoShape 189" o:spid="_x0000_s1160" type="#_x0000_t32" style="position:absolute;left:8144;top:11882;width:16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"/>
                <v:shape id="Text Box 190" o:spid="_x0000_s1161" type="#_x0000_t202" style="position:absolute;left:8041;top:11770;width:326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" filled="f" stroked="f">
                  <v:textbox>
                    <w:txbxContent>
                      <w:p w14:paraId="33410DB1" w14:textId="77777777" w:rsidR="009C1546" w:rsidRPr="00E97A80" w:rsidRDefault="009C1546" w:rsidP="009C1546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75089">
        <w:rPr>
          <w:b/>
          <w:color w:val="00B050"/>
        </w:rPr>
        <w:t>Σχηματική παράσταση του ζυγού απλοποιημένη στη θέση ισορροπίας, που περιγράφεται παραπάνω.</w:t>
      </w:r>
    </w:p>
    <w:p w14:paraId="4BB7D3F0" w14:textId="77777777" w:rsidR="009C1546" w:rsidRPr="00E97A80" w:rsidRDefault="009C1546" w:rsidP="009C1546">
      <w:pPr>
        <w:pStyle w:val="a6"/>
        <w:spacing w:after="0"/>
        <w:jc w:val="both"/>
      </w:pPr>
      <w:r w:rsidRPr="00C542FD">
        <w:t xml:space="preserve">Οι δυνάμεις που </w:t>
      </w:r>
      <w:r>
        <w:t>φαίνονται στο σχήμα :</w:t>
      </w:r>
    </w:p>
    <w:p w14:paraId="664A7AA6" w14:textId="77777777" w:rsidR="009C1546" w:rsidRPr="0026089F" w:rsidRDefault="009C1546" w:rsidP="009C1546">
      <w:pPr>
        <w:pStyle w:val="a6"/>
        <w:spacing w:after="0"/>
        <w:jc w:val="both"/>
      </w:pPr>
      <w:r>
        <w:rPr>
          <w:lang w:val="en-US"/>
        </w:rPr>
        <w:t>F</w:t>
      </w:r>
      <w:r w:rsidRPr="0026089F">
        <w:rPr>
          <w:vertAlign w:val="subscript"/>
        </w:rPr>
        <w:t>1</w:t>
      </w:r>
      <w:r w:rsidRPr="0026089F">
        <w:t>=</w:t>
      </w:r>
      <w:r>
        <w:rPr>
          <w:lang w:val="en-US"/>
        </w:rPr>
        <w:t>W</w:t>
      </w:r>
      <w:r w:rsidRPr="0026089F">
        <w:t>+</w:t>
      </w:r>
      <w:r>
        <w:rPr>
          <w:lang w:val="en-US"/>
        </w:rPr>
        <w:t>W</w:t>
      </w:r>
      <w:r w:rsidRPr="0026089F">
        <w:rPr>
          <w:vertAlign w:val="subscript"/>
        </w:rPr>
        <w:t>1</w:t>
      </w:r>
    </w:p>
    <w:p w14:paraId="525011B0" w14:textId="77777777" w:rsidR="009C1546" w:rsidRPr="00372886" w:rsidRDefault="009C1546" w:rsidP="009C1546">
      <w:pPr>
        <w:pStyle w:val="a6"/>
        <w:spacing w:after="0"/>
        <w:jc w:val="both"/>
      </w:pPr>
      <w:r>
        <w:rPr>
          <w:lang w:val="en-US"/>
        </w:rPr>
        <w:t>F</w:t>
      </w:r>
      <w:r w:rsidRPr="00372886">
        <w:rPr>
          <w:vertAlign w:val="subscript"/>
        </w:rPr>
        <w:t>2</w:t>
      </w:r>
      <w:r w:rsidRPr="00372886">
        <w:t>=</w:t>
      </w:r>
      <w:r>
        <w:rPr>
          <w:lang w:val="en-US"/>
        </w:rPr>
        <w:t>W</w:t>
      </w:r>
      <w:r w:rsidRPr="00372886">
        <w:t>+</w:t>
      </w:r>
      <w:r>
        <w:rPr>
          <w:lang w:val="en-US"/>
        </w:rPr>
        <w:t>W</w:t>
      </w:r>
      <w:r w:rsidRPr="00372886">
        <w:rPr>
          <w:vertAlign w:val="subscript"/>
        </w:rPr>
        <w:t>2</w:t>
      </w:r>
    </w:p>
    <w:p w14:paraId="64C36F8B" w14:textId="77777777" w:rsidR="009C1546" w:rsidRDefault="009C1546" w:rsidP="009C1546">
      <w:pPr>
        <w:pStyle w:val="a6"/>
        <w:spacing w:after="0"/>
        <w:jc w:val="both"/>
      </w:pPr>
      <w:r>
        <w:t>Από την ισορροπία της φάλαγγας:</w:t>
      </w:r>
    </w:p>
    <w:p w14:paraId="389B02D6" w14:textId="77777777" w:rsidR="009C1546" w:rsidRPr="00DE4D2B" w:rsidRDefault="009C1546" w:rsidP="009C1546">
      <w:pPr>
        <w:spacing w:after="0"/>
        <w:jc w:val="both"/>
        <w:rPr>
          <w:b/>
          <w:color w:val="FF0000"/>
        </w:rPr>
      </w:pPr>
      <w:r>
        <w:t xml:space="preserve">             </w:t>
      </w:r>
      <w:r w:rsidRPr="00537440">
        <w:rPr>
          <w:position w:val="-68"/>
        </w:rPr>
        <w:object w:dxaOrig="3900" w:dyaOrig="1480" w14:anchorId="508B56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74.4pt" o:ole="">
            <v:imagedata r:id="rId8" o:title=""/>
          </v:shape>
          <o:OLEObject Type="Embed" ProgID="Equation.DSMT4" ShapeID="_x0000_i1025" DrawAspect="Content" ObjectID="_1828542937" r:id="rId9"/>
        </w:object>
      </w:r>
    </w:p>
    <w:p w14:paraId="2DC88F54" w14:textId="77777777" w:rsidR="009C1546" w:rsidRPr="0026089F" w:rsidRDefault="009C1546" w:rsidP="009C1546">
      <w:pPr>
        <w:pStyle w:val="a6"/>
        <w:spacing w:after="0"/>
        <w:jc w:val="both"/>
        <w:rPr>
          <w:b/>
          <w:color w:val="FF0000"/>
        </w:rPr>
      </w:pPr>
      <w:r w:rsidRPr="00537440">
        <w:rPr>
          <w:b/>
          <w:color w:val="FF0000"/>
          <w:position w:val="-60"/>
        </w:rPr>
        <w:object w:dxaOrig="7620" w:dyaOrig="1320" w14:anchorId="0C9166B6">
          <v:shape id="_x0000_i1026" type="#_x0000_t75" style="width:381.6pt;height:66pt" o:ole="">
            <v:imagedata r:id="rId10" o:title=""/>
          </v:shape>
          <o:OLEObject Type="Embed" ProgID="Equation.DSMT4" ShapeID="_x0000_i1026" DrawAspect="Content" ObjectID="_1828542938" r:id="rId11"/>
        </w:object>
      </w:r>
      <w:r w:rsidRPr="00DE4D2B">
        <w:rPr>
          <w:position w:val="-24"/>
          <w:highlight w:val="cyan"/>
          <w:lang w:val="en-US"/>
        </w:rPr>
        <w:object w:dxaOrig="1719" w:dyaOrig="639" w14:anchorId="411E0D96">
          <v:shape id="_x0000_i1027" type="#_x0000_t75" style="width:86.4pt;height:31.8pt" o:ole="">
            <v:imagedata r:id="rId12" o:title=""/>
          </v:shape>
          <o:OLEObject Type="Embed" ProgID="Equation.DSMT4" ShapeID="_x0000_i1027" DrawAspect="Content" ObjectID="_1828542939" r:id="rId13"/>
        </w:object>
      </w:r>
      <w:r>
        <w:rPr>
          <w:b/>
          <w:color w:val="FF0000"/>
        </w:rPr>
        <w:t xml:space="preserve">  </w:t>
      </w:r>
      <w:r w:rsidRPr="001D063B">
        <w:rPr>
          <w:rFonts w:ascii="Comic Sans MS" w:hAnsi="Comic Sans MS"/>
        </w:rPr>
        <w:t>(</w:t>
      </w:r>
      <w:r>
        <w:rPr>
          <w:rFonts w:ascii="Comic Sans MS" w:hAnsi="Comic Sans MS"/>
          <w:lang w:val="en-US"/>
        </w:rPr>
        <w:t>I</w:t>
      </w:r>
      <w:r w:rsidRPr="001D063B">
        <w:rPr>
          <w:rFonts w:ascii="Comic Sans MS" w:hAnsi="Comic Sans MS"/>
        </w:rPr>
        <w:t>)</w:t>
      </w:r>
    </w:p>
    <w:p w14:paraId="022F5D37" w14:textId="77777777" w:rsidR="009C1546" w:rsidRDefault="009C1546" w:rsidP="009C1546">
      <w:pPr>
        <w:pStyle w:val="a6"/>
        <w:spacing w:after="0"/>
        <w:jc w:val="both"/>
        <w:rPr>
          <w:rFonts w:ascii="Comic Sans MS" w:hAnsi="Comic Sans MS"/>
        </w:rPr>
      </w:pPr>
      <w:r w:rsidRPr="003C0C46">
        <w:rPr>
          <w:rFonts w:ascii="Comic Sans MS" w:hAnsi="Comic Sans MS"/>
        </w:rPr>
        <w:t>Παρατηρούμε ότι, όταν το βάρος του σώματος και των σταθμών δεν είναι ίσα ο ζυγός ισορροπεί με το δείκτη δ να μην είναι στη θέση του μηδενός και γενικά η ισορροπία καθορίζεται από τη σχέση (Ι)</w:t>
      </w:r>
    </w:p>
    <w:p w14:paraId="6E17B655" w14:textId="77777777" w:rsidR="009C1546" w:rsidRPr="001D063B" w:rsidRDefault="009C1546" w:rsidP="009C1546">
      <w:pPr>
        <w:pStyle w:val="a6"/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>Αν</w:t>
      </w:r>
      <w:r w:rsidRPr="001D063B">
        <w:rPr>
          <w:rFonts w:ascii="Comic Sans MS" w:hAnsi="Comic Sans MS"/>
        </w:rPr>
        <w:t xml:space="preserve"> </w:t>
      </w:r>
      <w:r>
        <w:rPr>
          <w:rFonts w:ascii="Comic Sans MS" w:hAnsi="Comic Sans MS"/>
          <w:lang w:val="en-US"/>
        </w:rPr>
        <w:t>W</w:t>
      </w:r>
      <w:r w:rsidRPr="001D063B">
        <w:rPr>
          <w:rFonts w:ascii="Comic Sans MS" w:hAnsi="Comic Sans MS"/>
          <w:vertAlign w:val="subscript"/>
        </w:rPr>
        <w:t>1</w:t>
      </w:r>
      <w:r w:rsidRPr="001D063B">
        <w:rPr>
          <w:rFonts w:ascii="Comic Sans MS" w:hAnsi="Comic Sans MS"/>
          <w:vertAlign w:val="subscript"/>
        </w:rPr>
        <w:tab/>
      </w:r>
      <w:r w:rsidRPr="001D063B">
        <w:rPr>
          <w:rFonts w:ascii="Comic Sans MS" w:hAnsi="Comic Sans MS"/>
        </w:rPr>
        <w:t>=</w:t>
      </w:r>
      <w:r>
        <w:rPr>
          <w:rFonts w:ascii="Comic Sans MS" w:hAnsi="Comic Sans MS"/>
          <w:lang w:val="en-US"/>
        </w:rPr>
        <w:t>W</w:t>
      </w:r>
      <w:r w:rsidRPr="001D063B">
        <w:rPr>
          <w:rFonts w:ascii="Comic Sans MS" w:hAnsi="Comic Sans MS"/>
          <w:vertAlign w:val="subscript"/>
        </w:rPr>
        <w:t>2</w:t>
      </w:r>
      <w:r w:rsidRPr="001D063B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από την</w:t>
      </w:r>
      <w:r w:rsidRPr="001D063B">
        <w:rPr>
          <w:rFonts w:ascii="Comic Sans MS" w:hAnsi="Comic Sans MS"/>
        </w:rPr>
        <w:t xml:space="preserve"> (</w:t>
      </w:r>
      <w:r>
        <w:rPr>
          <w:rFonts w:ascii="Comic Sans MS" w:hAnsi="Comic Sans MS"/>
          <w:lang w:val="en-US"/>
        </w:rPr>
        <w:t>I</w:t>
      </w:r>
      <w:r w:rsidRPr="001D063B">
        <w:rPr>
          <w:rFonts w:ascii="Comic Sans MS" w:hAnsi="Comic Sans MS"/>
        </w:rPr>
        <w:t xml:space="preserve">) </w:t>
      </w:r>
      <w:r>
        <w:rPr>
          <w:rFonts w:ascii="Comic Sans MS" w:hAnsi="Comic Sans MS"/>
        </w:rPr>
        <w:t xml:space="preserve">προκύπτει : </w:t>
      </w:r>
      <w:proofErr w:type="spellStart"/>
      <w:r>
        <w:rPr>
          <w:rFonts w:ascii="Comic Sans MS" w:hAnsi="Comic Sans MS"/>
        </w:rPr>
        <w:t>εφφ</w:t>
      </w:r>
      <w:proofErr w:type="spellEnd"/>
      <w:r>
        <w:rPr>
          <w:rFonts w:ascii="Comic Sans MS" w:hAnsi="Comic Sans MS"/>
        </w:rPr>
        <w:t xml:space="preserve">=0 δηλαδή φ=0 και ο δείκτης θα είναι στο 0 </w:t>
      </w:r>
    </w:p>
    <w:p w14:paraId="1EBAD34B" w14:textId="77777777" w:rsidR="009C1546" w:rsidRDefault="009C1546" w:rsidP="009C1546">
      <w:pPr>
        <w:pStyle w:val="a6"/>
        <w:spacing w:after="0"/>
        <w:jc w:val="both"/>
        <w:rPr>
          <w:rFonts w:ascii="Comic Sans MS" w:hAnsi="Comic Sans MS"/>
          <w:color w:val="FF0000"/>
        </w:rPr>
      </w:pPr>
      <w:r>
        <w:rPr>
          <w:rFonts w:ascii="Comic Sans MS" w:hAnsi="Comic Sans MS"/>
          <w:color w:val="FF0000"/>
        </w:rPr>
        <w:t>Ευαισθησία (ε) ζυγού</w:t>
      </w:r>
    </w:p>
    <w:p w14:paraId="0048AAC2" w14:textId="77777777" w:rsidR="009C1546" w:rsidRDefault="009C1546" w:rsidP="009C1546">
      <w:pPr>
        <w:pStyle w:val="a6"/>
        <w:spacing w:after="0"/>
        <w:jc w:val="both"/>
        <w:rPr>
          <w:rFonts w:ascii="Comic Sans MS" w:hAnsi="Comic Sans MS"/>
        </w:rPr>
      </w:pPr>
      <w:r w:rsidRPr="003C0C46">
        <w:rPr>
          <w:rFonts w:ascii="Comic Sans MS" w:hAnsi="Comic Sans MS"/>
        </w:rPr>
        <w:t xml:space="preserve">Ονομάζουμε </w:t>
      </w:r>
      <w:r>
        <w:rPr>
          <w:rFonts w:ascii="Comic Sans MS" w:hAnsi="Comic Sans MS"/>
        </w:rPr>
        <w:t>ε</w:t>
      </w:r>
      <w:r w:rsidRPr="003C0C46">
        <w:rPr>
          <w:rFonts w:ascii="Comic Sans MS" w:hAnsi="Comic Sans MS"/>
        </w:rPr>
        <w:t>υαισθησία (ε) ζυγού</w:t>
      </w:r>
      <w:r>
        <w:rPr>
          <w:rFonts w:ascii="Comic Sans MS" w:hAnsi="Comic Sans MS"/>
        </w:rPr>
        <w:t xml:space="preserve"> το </w:t>
      </w:r>
      <w:proofErr w:type="spellStart"/>
      <w:r>
        <w:rPr>
          <w:rFonts w:ascii="Comic Sans MS" w:hAnsi="Comic Sans MS"/>
        </w:rPr>
        <w:t>πηλίκον</w:t>
      </w:r>
      <w:proofErr w:type="spellEnd"/>
      <w:r>
        <w:rPr>
          <w:rFonts w:ascii="Comic Sans MS" w:hAnsi="Comic Sans MS"/>
        </w:rPr>
        <w:t xml:space="preserve"> </w:t>
      </w:r>
      <w:r w:rsidRPr="003C0C46">
        <w:rPr>
          <w:rFonts w:ascii="Comic Sans MS" w:hAnsi="Comic Sans MS"/>
          <w:position w:val="-30"/>
        </w:rPr>
        <w:object w:dxaOrig="1240" w:dyaOrig="680" w14:anchorId="38FC198C">
          <v:shape id="_x0000_i1028" type="#_x0000_t75" style="width:61.8pt;height:34.2pt" o:ole="">
            <v:imagedata r:id="rId14" o:title=""/>
          </v:shape>
          <o:OLEObject Type="Embed" ProgID="Equation.DSMT4" ShapeID="_x0000_i1028" DrawAspect="Content" ObjectID="_1828542940" r:id="rId15"/>
        </w:object>
      </w:r>
    </w:p>
    <w:p w14:paraId="7ECB8507" w14:textId="77777777" w:rsidR="009C1546" w:rsidRDefault="009C1546" w:rsidP="009C1546">
      <w:pPr>
        <w:pStyle w:val="a6"/>
        <w:spacing w:after="0"/>
        <w:jc w:val="both"/>
        <w:rPr>
          <w:rFonts w:ascii="Comic Sans MS" w:hAnsi="Comic Sans MS"/>
          <w:color w:val="FF0000"/>
        </w:rPr>
      </w:pPr>
      <w:r w:rsidRPr="00B75089">
        <w:rPr>
          <w:rFonts w:ascii="Comic Sans MS" w:hAnsi="Comic Sans MS"/>
          <w:color w:val="00B050"/>
        </w:rPr>
        <w:t>Ερώτηση:</w:t>
      </w:r>
      <w:r>
        <w:rPr>
          <w:rFonts w:ascii="Comic Sans MS" w:hAnsi="Comic Sans MS"/>
        </w:rPr>
        <w:t xml:space="preserve"> </w:t>
      </w:r>
      <w:r w:rsidRPr="00B75089">
        <w:rPr>
          <w:rFonts w:ascii="Comic Sans MS" w:hAnsi="Comic Sans MS"/>
          <w:color w:val="FF0000"/>
        </w:rPr>
        <w:t>Από τι νομίζετε ότι εξαρτάται η ευαισθησία του ζυγού;</w:t>
      </w:r>
    </w:p>
    <w:p w14:paraId="60BB525B" w14:textId="77777777" w:rsidR="009C1546" w:rsidRPr="001D063B" w:rsidRDefault="009C1546" w:rsidP="009C1546">
      <w:pPr>
        <w:pStyle w:val="a6"/>
        <w:spacing w:after="0"/>
        <w:jc w:val="both"/>
        <w:rPr>
          <w:rFonts w:ascii="Comic Sans MS" w:hAnsi="Comic Sans MS"/>
        </w:rPr>
      </w:pPr>
      <w:r w:rsidRPr="001D063B">
        <w:rPr>
          <w:rFonts w:ascii="Comic Sans MS" w:hAnsi="Comic Sans MS"/>
        </w:rPr>
        <w:t xml:space="preserve">ΑΠΑΝΤΗΣΗ </w:t>
      </w:r>
    </w:p>
    <w:p w14:paraId="0D535C2E" w14:textId="77777777" w:rsidR="009C1546" w:rsidRDefault="009C1546" w:rsidP="009C1546">
      <w:pPr>
        <w:pStyle w:val="a6"/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>Από τη σχέση</w:t>
      </w:r>
      <w:r w:rsidRPr="003C0C46">
        <w:rPr>
          <w:rFonts w:ascii="Comic Sans MS" w:hAnsi="Comic Sans MS"/>
        </w:rPr>
        <w:t xml:space="preserve"> (</w:t>
      </w:r>
      <w:r>
        <w:rPr>
          <w:rFonts w:ascii="Comic Sans MS" w:hAnsi="Comic Sans MS"/>
          <w:lang w:val="en-US"/>
        </w:rPr>
        <w:t>I</w:t>
      </w:r>
      <w:r w:rsidRPr="003C0C46">
        <w:rPr>
          <w:rFonts w:ascii="Comic Sans MS" w:hAnsi="Comic Sans MS"/>
        </w:rPr>
        <w:t>)</w:t>
      </w:r>
      <w:r>
        <w:rPr>
          <w:rFonts w:ascii="Comic Sans MS" w:hAnsi="Comic Sans MS"/>
        </w:rPr>
        <w:t xml:space="preserve"> για μικρή γωνία φ (δεχόμαστε ότι </w:t>
      </w:r>
      <w:proofErr w:type="spellStart"/>
      <w:r>
        <w:rPr>
          <w:rFonts w:ascii="Comic Sans MS" w:hAnsi="Comic Sans MS"/>
        </w:rPr>
        <w:t>εφφ</w:t>
      </w:r>
      <w:proofErr w:type="spellEnd"/>
      <w:r>
        <w:rPr>
          <w:rFonts w:ascii="Comic Sans MS" w:hAnsi="Comic Sans MS"/>
        </w:rPr>
        <w:t>=φ) προκύπτει:</w:t>
      </w:r>
    </w:p>
    <w:p w14:paraId="5204127F" w14:textId="77777777" w:rsidR="009C1546" w:rsidRPr="003C0C46" w:rsidRDefault="009C1546" w:rsidP="009C1546">
      <w:pPr>
        <w:pStyle w:val="a6"/>
        <w:spacing w:after="0"/>
        <w:jc w:val="both"/>
        <w:rPr>
          <w:rFonts w:ascii="Comic Sans MS" w:hAnsi="Comic Sans MS"/>
        </w:rPr>
      </w:pPr>
    </w:p>
    <w:p w14:paraId="01467E6A" w14:textId="77777777" w:rsidR="009C1546" w:rsidRDefault="009C1546" w:rsidP="009C1546">
      <w:pPr>
        <w:pStyle w:val="a6"/>
        <w:spacing w:after="0"/>
        <w:jc w:val="both"/>
        <w:rPr>
          <w:b/>
          <w:color w:val="FF0000"/>
        </w:rPr>
      </w:pPr>
      <w:r w:rsidRPr="003C0C46">
        <w:rPr>
          <w:position w:val="-30"/>
          <w:lang w:val="en-US"/>
        </w:rPr>
        <w:object w:dxaOrig="4340" w:dyaOrig="700" w14:anchorId="3A6CD279">
          <v:shape id="_x0000_i1029" type="#_x0000_t75" style="width:217.2pt;height:34.8pt" o:ole="">
            <v:imagedata r:id="rId16" o:title=""/>
          </v:shape>
          <o:OLEObject Type="Embed" ProgID="Equation.DSMT4" ShapeID="_x0000_i1029" DrawAspect="Content" ObjectID="_1828542941" r:id="rId17"/>
        </w:object>
      </w:r>
    </w:p>
    <w:p w14:paraId="086C47AF" w14:textId="77777777" w:rsidR="009C1546" w:rsidRDefault="009C1546" w:rsidP="009C1546">
      <w:pPr>
        <w:pStyle w:val="a6"/>
        <w:spacing w:after="0"/>
        <w:jc w:val="both"/>
      </w:pPr>
      <w:r w:rsidRPr="00B75089">
        <w:t>Άρα</w:t>
      </w:r>
      <w:r>
        <w:t xml:space="preserve"> η ευαισθησία εξαρτάται από το μήκος του μοχλοβραχίονα </w:t>
      </w:r>
      <w:r>
        <w:rPr>
          <w:lang w:val="en-US"/>
        </w:rPr>
        <w:t>L</w:t>
      </w:r>
      <w:r w:rsidRPr="00B75089">
        <w:t>/2  (</w:t>
      </w:r>
      <w:r>
        <w:t xml:space="preserve">ανάλογος αυτού), από το βάρος της φάλαγγας (αντιστρόφως ανάλογος) και από την απόσταση </w:t>
      </w:r>
      <w:r>
        <w:rPr>
          <w:lang w:val="en-US"/>
        </w:rPr>
        <w:t>S</w:t>
      </w:r>
      <w:r>
        <w:t xml:space="preserve"> του κέντρου βάρους και της κεντρικής ακμής Α (αντιστρόφως ανάλογος)</w:t>
      </w:r>
    </w:p>
    <w:p w14:paraId="3D06A745" w14:textId="77777777" w:rsidR="009C1546" w:rsidRDefault="009C1546" w:rsidP="009C1546">
      <w:pPr>
        <w:pStyle w:val="a6"/>
        <w:spacing w:after="0"/>
        <w:jc w:val="both"/>
        <w:rPr>
          <w:color w:val="00B0F0"/>
        </w:rPr>
      </w:pPr>
      <w:r w:rsidRPr="00B75089">
        <w:rPr>
          <w:color w:val="00B0F0"/>
        </w:rPr>
        <w:t>Παρατηρούμε ότι η ευαισθησία δεν εξαρτάται από τη φόρτιση των πλαστίγγων.</w:t>
      </w:r>
    </w:p>
    <w:p w14:paraId="434BC4DD" w14:textId="77777777" w:rsidR="009C1546" w:rsidRDefault="009C1546" w:rsidP="009C1546">
      <w:pPr>
        <w:pStyle w:val="a6"/>
        <w:spacing w:after="0"/>
        <w:jc w:val="both"/>
        <w:rPr>
          <w:color w:val="00B0F0"/>
        </w:rPr>
      </w:pPr>
    </w:p>
    <w:p w14:paraId="4CCC3CAF" w14:textId="77777777" w:rsidR="009C1546" w:rsidRPr="00B75089" w:rsidRDefault="009C1546" w:rsidP="009C1546">
      <w:pPr>
        <w:pStyle w:val="a6"/>
        <w:spacing w:after="0"/>
        <w:jc w:val="center"/>
        <w:rPr>
          <w:rFonts w:ascii="Comic Sans MS" w:hAnsi="Comic Sans MS"/>
          <w:b/>
          <w:color w:val="FF0000"/>
        </w:rPr>
      </w:pPr>
      <w:r w:rsidRPr="00B75089">
        <w:rPr>
          <w:b/>
          <w:color w:val="FF0000"/>
        </w:rPr>
        <w:t>Α</w:t>
      </w:r>
      <w:r>
        <w:rPr>
          <w:b/>
          <w:color w:val="FF0000"/>
        </w:rPr>
        <w:t xml:space="preserve"> </w:t>
      </w:r>
      <w:r w:rsidRPr="00B75089">
        <w:rPr>
          <w:b/>
          <w:color w:val="FF0000"/>
        </w:rPr>
        <w:t>Σ</w:t>
      </w:r>
      <w:r>
        <w:rPr>
          <w:b/>
          <w:color w:val="FF0000"/>
        </w:rPr>
        <w:t xml:space="preserve"> </w:t>
      </w:r>
      <w:r w:rsidRPr="00B75089">
        <w:rPr>
          <w:b/>
          <w:color w:val="FF0000"/>
        </w:rPr>
        <w:t>Κ</w:t>
      </w:r>
      <w:r>
        <w:rPr>
          <w:b/>
          <w:color w:val="FF0000"/>
        </w:rPr>
        <w:t xml:space="preserve"> </w:t>
      </w:r>
      <w:r w:rsidRPr="00B75089">
        <w:rPr>
          <w:b/>
          <w:color w:val="FF0000"/>
        </w:rPr>
        <w:t>Η</w:t>
      </w:r>
      <w:r>
        <w:rPr>
          <w:b/>
          <w:color w:val="FF0000"/>
        </w:rPr>
        <w:t xml:space="preserve"> </w:t>
      </w:r>
      <w:r w:rsidRPr="00B75089">
        <w:rPr>
          <w:b/>
          <w:color w:val="FF0000"/>
        </w:rPr>
        <w:t>Σ</w:t>
      </w:r>
      <w:r>
        <w:rPr>
          <w:b/>
          <w:color w:val="FF0000"/>
        </w:rPr>
        <w:t xml:space="preserve"> </w:t>
      </w:r>
      <w:r w:rsidRPr="00B75089">
        <w:rPr>
          <w:b/>
          <w:color w:val="FF0000"/>
        </w:rPr>
        <w:t>Η</w:t>
      </w:r>
    </w:p>
    <w:p w14:paraId="5240DCB7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  <w:r>
        <w:rPr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324E7FA2" wp14:editId="08833BFA">
                <wp:simplePos x="0" y="0"/>
                <wp:positionH relativeFrom="column">
                  <wp:posOffset>3140710</wp:posOffset>
                </wp:positionH>
                <wp:positionV relativeFrom="paragraph">
                  <wp:posOffset>376555</wp:posOffset>
                </wp:positionV>
                <wp:extent cx="2125980" cy="899795"/>
                <wp:effectExtent l="6985" t="12700" r="10160" b="11430"/>
                <wp:wrapTight wrapText="bothSides">
                  <wp:wrapPolygon edited="0">
                    <wp:start x="-97" y="-229"/>
                    <wp:lineTo x="-97" y="21371"/>
                    <wp:lineTo x="21697" y="21371"/>
                    <wp:lineTo x="21697" y="-229"/>
                    <wp:lineTo x="-97" y="-229"/>
                  </wp:wrapPolygon>
                </wp:wrapTight>
                <wp:docPr id="1760778552" name="Ομάδα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5980" cy="899795"/>
                          <a:chOff x="3613" y="7506"/>
                          <a:chExt cx="3348" cy="1417"/>
                        </a:xfrm>
                      </wpg:grpSpPr>
                      <wps:wsp>
                        <wps:cNvPr id="210402959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3613" y="7506"/>
                            <a:ext cx="3348" cy="1417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5901998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3809" y="7886"/>
                            <a:ext cx="2959" cy="71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9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0265260" name="AutoShape 5"/>
                        <wps:cNvSpPr>
                          <a:spLocks noChangeArrowheads="1"/>
                        </wps:cNvSpPr>
                        <wps:spPr bwMode="auto">
                          <a:xfrm>
                            <a:off x="5212" y="7957"/>
                            <a:ext cx="168" cy="839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chemeClr val="bg2">
                              <a:lumMod val="7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4314921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5118" y="7604"/>
                            <a:ext cx="398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917428" w14:textId="77777777" w:rsidR="009C1546" w:rsidRDefault="009C1546" w:rsidP="009C1546">
                              <w:r>
                                <w:t>Ο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3226967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3613" y="7506"/>
                            <a:ext cx="398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B07C1F" w14:textId="77777777" w:rsidR="009C1546" w:rsidRDefault="009C1546" w:rsidP="009C1546">
                              <w: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9132804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6516" y="7506"/>
                            <a:ext cx="398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D5AE6B" w14:textId="77777777" w:rsidR="009C1546" w:rsidRDefault="009C1546" w:rsidP="009C1546">
                              <w:r>
                                <w:t>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83318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4179" y="8796"/>
                            <a:ext cx="2191" cy="74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rgbClr val="C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4E7FA2" id="Ομάδα 5" o:spid="_x0000_s1162" style="position:absolute;left:0;text-align:left;margin-left:247.3pt;margin-top:29.65pt;width:167.4pt;height:70.85pt;z-index:-251657216" coordorigin="3613,7506" coordsize="3348,14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">
                <v:rect id="Rectangle 3" o:spid="_x0000_s1163" style="position:absolute;left:3613;top:7506;width:3348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" fillcolor="#caedfb [663]"/>
                <v:rect id="Rectangle 4" o:spid="_x0000_s1164" style="position:absolute;left:3809;top:7886;width:2959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" fillcolor="#f2f2f2 [3052]"/>
                <v:shape id="AutoShape 5" o:spid="_x0000_s1165" type="#_x0000_t5" style="position:absolute;left:5212;top:7957;width:168;height: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" fillcolor="#adadad [2414]"/>
                <v:shape id="Text Box 6" o:spid="_x0000_s1166" type="#_x0000_t202" style="position:absolute;left:5118;top:7604;width:398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" filled="f" stroked="f">
                  <v:textbox>
                    <w:txbxContent>
                      <w:p w14:paraId="47917428" w14:textId="77777777" w:rsidR="009C1546" w:rsidRDefault="009C1546" w:rsidP="009C1546">
                        <w:r>
                          <w:t>Ο</w:t>
                        </w:r>
                      </w:p>
                    </w:txbxContent>
                  </v:textbox>
                </v:shape>
                <v:shape id="Text Box 7" o:spid="_x0000_s1167" type="#_x0000_t202" style="position:absolute;left:3613;top:7506;width:398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" filled="f" stroked="f">
                  <v:textbox>
                    <w:txbxContent>
                      <w:p w14:paraId="5CB07C1F" w14:textId="77777777" w:rsidR="009C1546" w:rsidRDefault="009C1546" w:rsidP="009C1546">
                        <w:r>
                          <w:t>Α</w:t>
                        </w:r>
                      </w:p>
                    </w:txbxContent>
                  </v:textbox>
                </v:shape>
                <v:shape id="Text Box 8" o:spid="_x0000_s1168" type="#_x0000_t202" style="position:absolute;left:6516;top:7506;width:398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" filled="f" stroked="f">
                  <v:textbox>
                    <w:txbxContent>
                      <w:p w14:paraId="22D5AE6B" w14:textId="77777777" w:rsidR="009C1546" w:rsidRDefault="009C1546" w:rsidP="009C1546">
                        <w:r>
                          <w:t>Β</w:t>
                        </w:r>
                      </w:p>
                    </w:txbxContent>
                  </v:textbox>
                </v:shape>
                <v:rect id="Rectangle 9" o:spid="_x0000_s1169" style="position:absolute;left:4179;top:8796;width:2191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" fillcolor="#c00000" strokecolor="white [3212]">
                  <v:fill r:id="rId18" o:title="" type="pattern"/>
                </v:rect>
                <w10:wrap type="tight"/>
              </v:group>
            </w:pict>
          </mc:Fallback>
        </mc:AlternateContent>
      </w:r>
      <w:r>
        <w:rPr>
          <w:rFonts w:ascii="Comic Sans MS" w:hAnsi="Comic Sans MS"/>
        </w:rPr>
        <w:t xml:space="preserve">Θεωρείστε την απλή εκδοχή ενός ζυγού που αποτελείται όπως βλέπεται στο διπλανό σχήμα από μια λεπτή ομογενή ράβδο ΑΒ μήκους </w:t>
      </w:r>
      <w:r>
        <w:rPr>
          <w:rFonts w:ascii="Comic Sans MS" w:hAnsi="Comic Sans MS"/>
          <w:lang w:val="en-US"/>
        </w:rPr>
        <w:t>L</w:t>
      </w:r>
      <w:r>
        <w:rPr>
          <w:rFonts w:ascii="Comic Sans MS" w:hAnsi="Comic Sans MS"/>
        </w:rPr>
        <w:t xml:space="preserve"> και βάρους </w:t>
      </w:r>
      <w:r>
        <w:rPr>
          <w:rFonts w:ascii="Comic Sans MS" w:hAnsi="Comic Sans MS"/>
          <w:lang w:val="en-US"/>
        </w:rPr>
        <w:t>w</w:t>
      </w:r>
      <w:r>
        <w:rPr>
          <w:rFonts w:ascii="Comic Sans MS" w:hAnsi="Comic Sans MS"/>
          <w:vertAlign w:val="subscript"/>
        </w:rPr>
        <w:t>ρ</w:t>
      </w:r>
      <w:r w:rsidRPr="0039580E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(επονομαζόμενη φάλαγγα) η οποία στηρίζεται στο μέσον της Ο στην ακμή πρίσματος γύρω από την οποία μπορεί ελεύθερα να περιστρέφεται σε κατακόρυφο επίπεδο. Στα άκρα της φάλαγγας η γενικά σε δύο σημεία Γ και Δ  εκατέρωθεν του σημείου στήριξης μπορούμε να αναρτήσουμε κατάλληλα δύο σώματα ψάχνοντας την ισορροπία της φάλαγγας σε οριζόντια θέση και τη σχέση των βαρών των σωμάτων η τη σχέση των μοχλοβραχιόνων ΟΓ και ΟΔ.</w:t>
      </w:r>
    </w:p>
    <w:p w14:paraId="1D603BD6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</w:p>
    <w:p w14:paraId="0FE4550A" w14:textId="77777777" w:rsidR="009C1546" w:rsidRDefault="009C1546" w:rsidP="009C1546">
      <w:pPr>
        <w:pStyle w:val="a6"/>
        <w:numPr>
          <w:ilvl w:val="0"/>
          <w:numId w:val="1"/>
        </w:numPr>
        <w:spacing w:after="0"/>
        <w:jc w:val="both"/>
        <w:rPr>
          <w:rFonts w:ascii="Comic Sans MS" w:hAnsi="Comic Sans MS"/>
        </w:rPr>
      </w:pPr>
      <w:proofErr w:type="spellStart"/>
      <w:r w:rsidRPr="00B44406">
        <w:rPr>
          <w:rFonts w:ascii="Comic Sans MS" w:hAnsi="Comic Sans MS"/>
        </w:rPr>
        <w:lastRenderedPageBreak/>
        <w:t>Κατ’αρχάς</w:t>
      </w:r>
      <w:proofErr w:type="spellEnd"/>
      <w:r w:rsidRPr="00B44406">
        <w:rPr>
          <w:rFonts w:ascii="Comic Sans MS" w:hAnsi="Comic Sans MS"/>
        </w:rPr>
        <w:t xml:space="preserve"> κρεμάμε στα άκρα της φάλαγγας Α και Β μέσω αμελητέου βάρους νημάτων δύο σώματα </w:t>
      </w:r>
      <w:r>
        <w:rPr>
          <w:rFonts w:ascii="Comic Sans MS" w:hAnsi="Comic Sans MS"/>
        </w:rPr>
        <w:t xml:space="preserve">βαρών </w:t>
      </w:r>
      <w:r>
        <w:rPr>
          <w:rFonts w:ascii="Comic Sans MS" w:hAnsi="Comic Sans MS"/>
          <w:lang w:val="en-US"/>
        </w:rPr>
        <w:t>w</w:t>
      </w:r>
      <w:r>
        <w:rPr>
          <w:rFonts w:ascii="Comic Sans MS" w:hAnsi="Comic Sans MS"/>
          <w:vertAlign w:val="subscript"/>
        </w:rPr>
        <w:t>σ</w:t>
      </w:r>
      <w:r>
        <w:rPr>
          <w:rFonts w:ascii="Comic Sans MS" w:hAnsi="Comic Sans MS"/>
        </w:rPr>
        <w:t>,</w:t>
      </w:r>
      <w:r w:rsidRPr="0039580E">
        <w:rPr>
          <w:rFonts w:ascii="Comic Sans MS" w:hAnsi="Comic Sans MS"/>
          <w:vertAlign w:val="subscript"/>
        </w:rPr>
        <w:t>1</w:t>
      </w:r>
      <w:r w:rsidRPr="0039580E">
        <w:rPr>
          <w:rFonts w:ascii="Comic Sans MS" w:hAnsi="Comic Sans MS"/>
        </w:rPr>
        <w:t xml:space="preserve"> ,</w:t>
      </w:r>
      <w:r w:rsidRPr="0039580E">
        <w:rPr>
          <w:rFonts w:ascii="Comic Sans MS" w:hAnsi="Comic Sans MS"/>
          <w:lang w:val="en-US"/>
        </w:rPr>
        <w:t>w</w:t>
      </w:r>
      <w:r>
        <w:rPr>
          <w:rFonts w:ascii="Comic Sans MS" w:hAnsi="Comic Sans MS"/>
          <w:vertAlign w:val="subscript"/>
        </w:rPr>
        <w:t>σ,2</w:t>
      </w:r>
      <w:r>
        <w:rPr>
          <w:rFonts w:ascii="Comic Sans MS" w:hAnsi="Comic Sans MS"/>
        </w:rPr>
        <w:t xml:space="preserve"> </w:t>
      </w:r>
      <w:r w:rsidRPr="00B44406">
        <w:rPr>
          <w:rFonts w:ascii="Comic Sans MS" w:hAnsi="Comic Sans MS"/>
        </w:rPr>
        <w:t xml:space="preserve">και παρατηρούμε ότι η φάλαγγα ισορροπεί </w:t>
      </w:r>
      <w:r>
        <w:rPr>
          <w:rFonts w:ascii="Comic Sans MS" w:hAnsi="Comic Sans MS"/>
        </w:rPr>
        <w:t xml:space="preserve">ακίνητη, αφήνοντας την ελεύθερη στην </w:t>
      </w:r>
      <w:r w:rsidRPr="00B44406">
        <w:rPr>
          <w:rFonts w:ascii="Comic Sans MS" w:hAnsi="Comic Sans MS"/>
        </w:rPr>
        <w:t xml:space="preserve">οριζόντια </w:t>
      </w:r>
      <w:r>
        <w:rPr>
          <w:rFonts w:ascii="Comic Sans MS" w:hAnsi="Comic Sans MS"/>
        </w:rPr>
        <w:t>θέση</w:t>
      </w:r>
      <w:r w:rsidRPr="00B44406">
        <w:rPr>
          <w:rFonts w:ascii="Comic Sans MS" w:hAnsi="Comic Sans MS"/>
        </w:rPr>
        <w:t>.</w:t>
      </w:r>
    </w:p>
    <w:p w14:paraId="459F215F" w14:textId="77777777" w:rsidR="009C1546" w:rsidRDefault="009C1546" w:rsidP="009C1546">
      <w:pPr>
        <w:pStyle w:val="a6"/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>α) να βρείτε τη σχέση των βαρών των δύο σωμάτων</w:t>
      </w:r>
    </w:p>
    <w:p w14:paraId="04D010F5" w14:textId="77777777" w:rsidR="009C1546" w:rsidRDefault="009C1546" w:rsidP="009C1546">
      <w:pPr>
        <w:pStyle w:val="a6"/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β) αν αποκλίνουμε τη φάλαγγα από την οριζόντια θέση (χωρίς να χαλάσει το σημείο στήριξης) και την αφήσουμε ελεύθερη θα μείνει ακίνητη η θα </w:t>
      </w:r>
      <w:proofErr w:type="spellStart"/>
      <w:r>
        <w:rPr>
          <w:rFonts w:ascii="Comic Sans MS" w:hAnsi="Comic Sans MS"/>
        </w:rPr>
        <w:t>περιστραφεί</w:t>
      </w:r>
      <w:proofErr w:type="spellEnd"/>
      <w:r>
        <w:rPr>
          <w:rFonts w:ascii="Comic Sans MS" w:hAnsi="Comic Sans MS"/>
        </w:rPr>
        <w:t>;</w:t>
      </w:r>
    </w:p>
    <w:p w14:paraId="3D273982" w14:textId="77777777" w:rsidR="009C1546" w:rsidRDefault="009C1546" w:rsidP="009C1546">
      <w:pPr>
        <w:pStyle w:val="a6"/>
        <w:spacing w:after="0"/>
        <w:jc w:val="both"/>
        <w:rPr>
          <w:rFonts w:ascii="Comic Sans MS" w:hAnsi="Comic Sans MS"/>
        </w:rPr>
      </w:pPr>
    </w:p>
    <w:p w14:paraId="24D5F40A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     </w:t>
      </w:r>
      <w:r w:rsidRPr="0039580E">
        <w:rPr>
          <w:rFonts w:ascii="Comic Sans MS" w:hAnsi="Comic Sans MS"/>
        </w:rPr>
        <w:t xml:space="preserve">2) </w:t>
      </w:r>
      <w:r>
        <w:rPr>
          <w:rFonts w:ascii="Comic Sans MS" w:hAnsi="Comic Sans MS"/>
        </w:rPr>
        <w:t xml:space="preserve"> Διαθέτουμε δύο σώματα με βάρη </w:t>
      </w:r>
      <w:r>
        <w:rPr>
          <w:rFonts w:ascii="Comic Sans MS" w:hAnsi="Comic Sans MS"/>
          <w:lang w:val="en-US"/>
        </w:rPr>
        <w:t>w</w:t>
      </w:r>
      <w:r w:rsidRPr="0039580E">
        <w:rPr>
          <w:rFonts w:ascii="Comic Sans MS" w:hAnsi="Comic Sans MS"/>
          <w:vertAlign w:val="subscript"/>
        </w:rPr>
        <w:t>1</w:t>
      </w:r>
      <w:r>
        <w:rPr>
          <w:rFonts w:ascii="Comic Sans MS" w:hAnsi="Comic Sans MS"/>
        </w:rPr>
        <w:t>=5</w:t>
      </w:r>
      <w:r>
        <w:rPr>
          <w:rFonts w:ascii="Comic Sans MS" w:hAnsi="Comic Sans MS"/>
          <w:lang w:val="en-US"/>
        </w:rPr>
        <w:t>w</w:t>
      </w:r>
      <w:r>
        <w:rPr>
          <w:rFonts w:ascii="Comic Sans MS" w:hAnsi="Comic Sans MS"/>
          <w:vertAlign w:val="subscript"/>
        </w:rPr>
        <w:t>σ,1</w:t>
      </w:r>
      <w:r>
        <w:rPr>
          <w:rFonts w:ascii="Comic Sans MS" w:hAnsi="Comic Sans MS"/>
        </w:rPr>
        <w:t xml:space="preserve">/6 και </w:t>
      </w:r>
      <w:r>
        <w:rPr>
          <w:rFonts w:ascii="Comic Sans MS" w:hAnsi="Comic Sans MS"/>
          <w:lang w:val="en-US"/>
        </w:rPr>
        <w:t>w</w:t>
      </w:r>
      <w:r>
        <w:rPr>
          <w:rFonts w:ascii="Comic Sans MS" w:hAnsi="Comic Sans MS"/>
          <w:vertAlign w:val="subscript"/>
        </w:rPr>
        <w:t>2</w:t>
      </w:r>
      <w:r>
        <w:rPr>
          <w:rFonts w:ascii="Comic Sans MS" w:hAnsi="Comic Sans MS"/>
        </w:rPr>
        <w:t>=11</w:t>
      </w:r>
      <w:r>
        <w:rPr>
          <w:rFonts w:ascii="Comic Sans MS" w:hAnsi="Comic Sans MS"/>
          <w:lang w:val="en-US"/>
        </w:rPr>
        <w:t>w</w:t>
      </w:r>
      <w:r>
        <w:rPr>
          <w:rFonts w:ascii="Comic Sans MS" w:hAnsi="Comic Sans MS"/>
          <w:vertAlign w:val="subscript"/>
        </w:rPr>
        <w:t>σ,2</w:t>
      </w:r>
      <w:r>
        <w:rPr>
          <w:rFonts w:ascii="Comic Sans MS" w:hAnsi="Comic Sans MS"/>
        </w:rPr>
        <w:t>/12</w:t>
      </w:r>
    </w:p>
    <w:p w14:paraId="3EFFE5DF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α) ποιος ο λόγος των αποστάσεων από το μέσον Ο της φάλαγγας που πρέπει</w:t>
      </w:r>
    </w:p>
    <w:p w14:paraId="7A22655D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να αναρτήσουμε τα σώματα ώστε η φάλαγγα να ισορροπεί ακίνητη αφήνοντάς</w:t>
      </w:r>
    </w:p>
    <w:p w14:paraId="14979A52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την ελεύθερη σε οριζόντια θέση, όντας αναρτημένη στο μέσον της Ο, ας</w:t>
      </w:r>
    </w:p>
    <w:p w14:paraId="1708073F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πούμε.</w:t>
      </w:r>
    </w:p>
    <w:p w14:paraId="2A0AABFE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β) αν τα παραπάνω σώματα αναρτηθούν στα άκρα της φάλαγγας σε ποια  </w:t>
      </w:r>
    </w:p>
    <w:p w14:paraId="7674FA46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απόσταση (χ) από το μέσον της Ο πρέπει να στηριχθεί στην ακμή του </w:t>
      </w:r>
    </w:p>
    <w:p w14:paraId="00B248D1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πρίσματος η φάλαγγα , ώστε να ισορροπεί ακίνητη αφήνοντάς την ελεύθερη</w:t>
      </w:r>
    </w:p>
    <w:p w14:paraId="52A0374B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στην οριζόντια θέση.</w:t>
      </w:r>
    </w:p>
    <w:p w14:paraId="67760905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γ) να διερευνήσετε την σχέση που βρήκατε στο παραπάνω ερώτημα 2β) για</w:t>
      </w:r>
    </w:p>
    <w:p w14:paraId="3644E2C7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την εύρεση της απόστασης χ αν θεωρήσουμε το βάρος της φάλαγγας </w:t>
      </w:r>
    </w:p>
    <w:p w14:paraId="0BBCBD98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αμελητέο και να συγκρίνετε το λόγο </w:t>
      </w:r>
      <w:r>
        <w:rPr>
          <w:rFonts w:ascii="Comic Sans MS" w:hAnsi="Comic Sans MS"/>
          <w:lang w:val="en-US"/>
        </w:rPr>
        <w:t>L</w:t>
      </w:r>
      <w:r w:rsidRPr="00411059">
        <w:rPr>
          <w:rFonts w:ascii="Comic Sans MS" w:hAnsi="Comic Sans MS"/>
          <w:vertAlign w:val="subscript"/>
        </w:rPr>
        <w:t>1</w:t>
      </w:r>
      <w:r w:rsidRPr="00411059">
        <w:rPr>
          <w:rFonts w:ascii="Comic Sans MS" w:hAnsi="Comic Sans MS"/>
        </w:rPr>
        <w:t>/</w:t>
      </w:r>
      <w:r>
        <w:rPr>
          <w:rFonts w:ascii="Comic Sans MS" w:hAnsi="Comic Sans MS"/>
          <w:lang w:val="en-US"/>
        </w:rPr>
        <w:t>L</w:t>
      </w:r>
      <w:r w:rsidRPr="00411059">
        <w:rPr>
          <w:rFonts w:ascii="Comic Sans MS" w:hAnsi="Comic Sans MS"/>
          <w:vertAlign w:val="subscript"/>
        </w:rPr>
        <w:t>2</w:t>
      </w:r>
      <w:r>
        <w:rPr>
          <w:rFonts w:ascii="Comic Sans MS" w:hAnsi="Comic Sans MS"/>
        </w:rPr>
        <w:t xml:space="preserve"> με την τιμή που βρήκατε στο 2α).</w:t>
      </w:r>
    </w:p>
    <w:p w14:paraId="62C226C4" w14:textId="77777777" w:rsidR="009C1546" w:rsidRDefault="009C1546" w:rsidP="009C1546">
      <w:pPr>
        <w:pStyle w:val="a6"/>
        <w:spacing w:after="0"/>
        <w:jc w:val="both"/>
        <w:rPr>
          <w:rFonts w:ascii="Comic Sans MS" w:hAnsi="Comic Sans MS"/>
          <w:color w:val="FF0000"/>
        </w:rPr>
      </w:pPr>
    </w:p>
    <w:p w14:paraId="4D561008" w14:textId="77777777" w:rsidR="009C1546" w:rsidRDefault="009C1546" w:rsidP="009C1546">
      <w:pPr>
        <w:pStyle w:val="a6"/>
        <w:spacing w:after="0"/>
        <w:jc w:val="both"/>
        <w:rPr>
          <w:rFonts w:ascii="Comic Sans MS" w:hAnsi="Comic Sans MS"/>
          <w:color w:val="FF0000"/>
        </w:rPr>
      </w:pPr>
      <w:r w:rsidRPr="0064452B">
        <w:rPr>
          <w:rFonts w:ascii="Comic Sans MS" w:hAnsi="Comic Sans MS"/>
          <w:color w:val="FF0000"/>
        </w:rPr>
        <w:t>ΑΠΑΝΤΗΣΗ</w:t>
      </w:r>
    </w:p>
    <w:p w14:paraId="79B1F325" w14:textId="77777777" w:rsidR="009C1546" w:rsidRDefault="009C1546" w:rsidP="009C1546">
      <w:pPr>
        <w:pStyle w:val="a6"/>
        <w:spacing w:after="0"/>
        <w:jc w:val="both"/>
        <w:rPr>
          <w:rFonts w:ascii="Comic Sans MS" w:hAnsi="Comic Sans MS"/>
          <w:color w:val="FF0000"/>
        </w:rPr>
      </w:pPr>
    </w:p>
    <w:p w14:paraId="3AC9D664" w14:textId="77777777" w:rsidR="009C1546" w:rsidRPr="00D937B2" w:rsidRDefault="009C1546" w:rsidP="009C1546">
      <w:pPr>
        <w:pStyle w:val="a6"/>
        <w:numPr>
          <w:ilvl w:val="0"/>
          <w:numId w:val="2"/>
        </w:numPr>
        <w:spacing w:after="0"/>
        <w:jc w:val="both"/>
        <w:rPr>
          <w:rFonts w:ascii="Comic Sans MS" w:hAnsi="Comic Sans MS"/>
          <w:b/>
        </w:rPr>
      </w:pPr>
      <w:r>
        <w:rPr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 wp14:anchorId="2DA09C4B" wp14:editId="0598C51D">
                <wp:simplePos x="0" y="0"/>
                <wp:positionH relativeFrom="column">
                  <wp:align>right</wp:align>
                </wp:positionH>
                <wp:positionV relativeFrom="paragraph">
                  <wp:posOffset>133350</wp:posOffset>
                </wp:positionV>
                <wp:extent cx="2473960" cy="1497965"/>
                <wp:effectExtent l="8890" t="10160" r="12700" b="6350"/>
                <wp:wrapTight wrapText="bothSides">
                  <wp:wrapPolygon edited="0">
                    <wp:start x="-83" y="-137"/>
                    <wp:lineTo x="-83" y="21463"/>
                    <wp:lineTo x="21683" y="21463"/>
                    <wp:lineTo x="21683" y="-137"/>
                    <wp:lineTo x="-83" y="-137"/>
                  </wp:wrapPolygon>
                </wp:wrapTight>
                <wp:docPr id="1524474996" name="Ομάδα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3960" cy="1497965"/>
                          <a:chOff x="6198" y="12775"/>
                          <a:chExt cx="3896" cy="2359"/>
                        </a:xfrm>
                      </wpg:grpSpPr>
                      <wps:wsp>
                        <wps:cNvPr id="519006476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6198" y="12775"/>
                            <a:ext cx="3896" cy="2359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3520147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6667" y="13759"/>
                            <a:ext cx="2870" cy="71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7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495012" name="AutoShape 13"/>
                        <wps:cNvSpPr>
                          <a:spLocks noChangeArrowheads="1"/>
                        </wps:cNvSpPr>
                        <wps:spPr bwMode="auto">
                          <a:xfrm>
                            <a:off x="7975" y="13830"/>
                            <a:ext cx="260" cy="839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6560026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7901" y="13360"/>
                            <a:ext cx="386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BF513B" w14:textId="77777777" w:rsidR="009C1546" w:rsidRDefault="009C1546" w:rsidP="009C1546">
                              <w:r>
                                <w:t>Ο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4685239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6374" y="13421"/>
                            <a:ext cx="386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7C608D" w14:textId="77777777" w:rsidR="009C1546" w:rsidRDefault="009C1546" w:rsidP="009C1546">
                              <w: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5822020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9477" y="13477"/>
                            <a:ext cx="386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693EEA" w14:textId="77777777" w:rsidR="009C1546" w:rsidRDefault="009C1546" w:rsidP="009C1546">
                              <w:r>
                                <w:t>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6912651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7025" y="14669"/>
                            <a:ext cx="2126" cy="74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rgbClr val="C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8890458" name="AutoShape 18"/>
                        <wps:cNvCnPr>
                          <a:cxnSpLocks noChangeShapeType="1"/>
                        </wps:cNvCnPr>
                        <wps:spPr bwMode="auto">
                          <a:xfrm flipH="1">
                            <a:off x="6663" y="13759"/>
                            <a:ext cx="4" cy="49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3297764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6567" y="14442"/>
                            <a:ext cx="196" cy="143"/>
                          </a:xfrm>
                          <a:prstGeom prst="rect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487436" name="AutoShape 20"/>
                        <wps:cNvCnPr>
                          <a:cxnSpLocks noChangeShapeType="1"/>
                        </wps:cNvCnPr>
                        <wps:spPr bwMode="auto">
                          <a:xfrm flipH="1">
                            <a:off x="9533" y="13759"/>
                            <a:ext cx="4" cy="49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2090291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9425" y="14442"/>
                            <a:ext cx="196" cy="143"/>
                          </a:xfrm>
                          <a:prstGeom prst="rect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3712687" name="AutoShape 22"/>
                        <wps:cNvCnPr>
                          <a:cxnSpLocks noChangeShapeType="1"/>
                        </wps:cNvCnPr>
                        <wps:spPr bwMode="auto">
                          <a:xfrm>
                            <a:off x="6667" y="14548"/>
                            <a:ext cx="0" cy="274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619876" name="AutoShape 2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658" y="14191"/>
                            <a:ext cx="5" cy="296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0354514" name="AutoShape 24"/>
                        <wps:cNvCnPr>
                          <a:cxnSpLocks noChangeShapeType="1"/>
                        </wps:cNvCnPr>
                        <wps:spPr bwMode="auto">
                          <a:xfrm>
                            <a:off x="6658" y="13759"/>
                            <a:ext cx="0" cy="328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74304" name="AutoShape 25"/>
                        <wps:cNvCnPr>
                          <a:cxnSpLocks noChangeShapeType="1"/>
                        </wps:cNvCnPr>
                        <wps:spPr bwMode="auto">
                          <a:xfrm>
                            <a:off x="9533" y="14505"/>
                            <a:ext cx="0" cy="274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4972297" name="AutoShape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9529" y="14191"/>
                            <a:ext cx="11" cy="278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1720837" name="AutoShape 27"/>
                        <wps:cNvCnPr>
                          <a:cxnSpLocks noChangeShapeType="1"/>
                        </wps:cNvCnPr>
                        <wps:spPr bwMode="auto">
                          <a:xfrm>
                            <a:off x="9537" y="13758"/>
                            <a:ext cx="3" cy="329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7845821" name="AutoShape 28"/>
                        <wps:cNvCnPr>
                          <a:cxnSpLocks noChangeShapeType="1"/>
                        </wps:cNvCnPr>
                        <wps:spPr bwMode="auto">
                          <a:xfrm flipH="1">
                            <a:off x="9536" y="13758"/>
                            <a:ext cx="4" cy="49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4332345" name="AutoShape 29"/>
                        <wps:cNvSpPr>
                          <a:spLocks/>
                        </wps:cNvSpPr>
                        <wps:spPr bwMode="auto">
                          <a:xfrm rot="16200000">
                            <a:off x="7227" y="12869"/>
                            <a:ext cx="309" cy="1414"/>
                          </a:xfrm>
                          <a:prstGeom prst="rightBrace">
                            <a:avLst>
                              <a:gd name="adj1" fmla="val 38134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1448384" name="AutoShape 30"/>
                        <wps:cNvSpPr>
                          <a:spLocks/>
                        </wps:cNvSpPr>
                        <wps:spPr bwMode="auto">
                          <a:xfrm rot="16200000">
                            <a:off x="8676" y="12897"/>
                            <a:ext cx="309" cy="1413"/>
                          </a:xfrm>
                          <a:prstGeom prst="rightBrace">
                            <a:avLst>
                              <a:gd name="adj1" fmla="val 38107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9408590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7113" y="13170"/>
                            <a:ext cx="520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C4DD02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59213B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L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0365211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8572" y="13170"/>
                            <a:ext cx="520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70748E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59213B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L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0802371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6409" y="14714"/>
                            <a:ext cx="616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D35041" w14:textId="77777777" w:rsidR="009C1546" w:rsidRPr="00B94C36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σ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  <w:t>,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6547736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9289" y="14669"/>
                            <a:ext cx="574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F92759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σ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  <w:t>,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6241484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6329" y="14117"/>
                            <a:ext cx="434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94737C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Τ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6419583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9477" y="14099"/>
                            <a:ext cx="475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9CEB93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Τ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2090285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6285" y="13821"/>
                            <a:ext cx="547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E22100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Τ΄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1928566" name="AutoShape 38"/>
                        <wps:cNvCnPr>
                          <a:cxnSpLocks noChangeShapeType="1"/>
                        </wps:cNvCnPr>
                        <wps:spPr bwMode="auto">
                          <a:xfrm>
                            <a:off x="8115" y="13801"/>
                            <a:ext cx="0" cy="39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B0F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2434913" name="AutoShape 39"/>
                        <wps:cNvCnPr>
                          <a:cxnSpLocks noChangeShapeType="1"/>
                        </wps:cNvCnPr>
                        <wps:spPr bwMode="auto">
                          <a:xfrm flipV="1">
                            <a:off x="8124" y="12990"/>
                            <a:ext cx="0" cy="76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B0F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5157665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8052" y="14003"/>
                            <a:ext cx="520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BAED06" w14:textId="77777777" w:rsidR="009C1546" w:rsidRPr="0059213B" w:rsidRDefault="009C1546" w:rsidP="009C154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59213B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w</w:t>
                              </w:r>
                              <w:r w:rsidRPr="0059213B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7548546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8052" y="12901"/>
                            <a:ext cx="331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DC2B67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Ν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504325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9493" y="13830"/>
                            <a:ext cx="51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3778FF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Τ΄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A09C4B" id="Ομάδα 4" o:spid="_x0000_s1170" style="position:absolute;left:0;text-align:left;margin-left:143.6pt;margin-top:10.5pt;width:194.8pt;height:117.95pt;z-index:-251656192;mso-position-horizontal:right" coordorigin="6198,12775" coordsize="3896,2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">
                <v:rect id="Rectangle 11" o:spid="_x0000_s1171" style="position:absolute;left:6198;top:12775;width:3896;height:2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" fillcolor="#caedfb [663]"/>
                <v:rect id="Rectangle 12" o:spid="_x0000_s1172" style="position:absolute;left:6667;top:13759;width:2870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" fillcolor="#adadad [2414]"/>
                <v:shape id="AutoShape 13" o:spid="_x0000_s1173" type="#_x0000_t5" style="position:absolute;left:7975;top:13830;width:260;height: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" fillcolor="yellow"/>
                <v:shape id="Text Box 14" o:spid="_x0000_s1174" type="#_x0000_t202" style="position:absolute;left:7901;top:13360;width:386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" filled="f" stroked="f">
                  <v:textbox>
                    <w:txbxContent>
                      <w:p w14:paraId="25BF513B" w14:textId="77777777" w:rsidR="009C1546" w:rsidRDefault="009C1546" w:rsidP="009C1546">
                        <w:r>
                          <w:t>Ο</w:t>
                        </w:r>
                      </w:p>
                    </w:txbxContent>
                  </v:textbox>
                </v:shape>
                <v:shape id="Text Box 15" o:spid="_x0000_s1175" type="#_x0000_t202" style="position:absolute;left:6374;top:13421;width:386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" filled="f" stroked="f">
                  <v:textbox>
                    <w:txbxContent>
                      <w:p w14:paraId="777C608D" w14:textId="77777777" w:rsidR="009C1546" w:rsidRDefault="009C1546" w:rsidP="009C1546">
                        <w:r>
                          <w:t>Α</w:t>
                        </w:r>
                      </w:p>
                    </w:txbxContent>
                  </v:textbox>
                </v:shape>
                <v:shape id="Text Box 16" o:spid="_x0000_s1176" type="#_x0000_t202" style="position:absolute;left:9477;top:13477;width:386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" filled="f" stroked="f">
                  <v:textbox>
                    <w:txbxContent>
                      <w:p w14:paraId="4B693EEA" w14:textId="77777777" w:rsidR="009C1546" w:rsidRDefault="009C1546" w:rsidP="009C1546">
                        <w:r>
                          <w:t>Β</w:t>
                        </w:r>
                      </w:p>
                    </w:txbxContent>
                  </v:textbox>
                </v:shape>
                <v:rect id="Rectangle 17" o:spid="_x0000_s1177" style="position:absolute;left:7025;top:14669;width:2126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" fillcolor="#c00000" strokecolor="white [3212]">
                  <v:fill r:id="rId18" o:title="" type="pattern"/>
                </v:rect>
                <v:shape id="AutoShape 18" o:spid="_x0000_s1178" type="#_x0000_t32" style="position:absolute;left:6663;top:13759;width:4;height:49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" strokeweight="1pt"/>
                <v:rect id="Rectangle 19" o:spid="_x0000_s1179" style="position:absolute;left:6567;top:14442;width:196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" fillcolor="black [3213]"/>
                <v:shape id="AutoShape 20" o:spid="_x0000_s1180" type="#_x0000_t32" style="position:absolute;left:9533;top:13759;width:4;height:49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"/>
                <v:rect id="Rectangle 21" o:spid="_x0000_s1181" style="position:absolute;left:9425;top:14442;width:196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" fillcolor="black [3213]"/>
                <v:shape id="AutoShape 22" o:spid="_x0000_s1182" type="#_x0000_t32" style="position:absolute;left:6667;top:14548;width:0;height:2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" strokecolor="red" strokeweight="2.25pt">
                  <v:stroke endarrow="block"/>
                </v:shape>
                <v:shape id="AutoShape 23" o:spid="_x0000_s1183" type="#_x0000_t32" style="position:absolute;left:6658;top:14191;width:5;height:29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" strokecolor="red" strokeweight="2.25pt">
                  <v:stroke endarrow="block"/>
                </v:shape>
                <v:shape id="AutoShape 24" o:spid="_x0000_s1184" type="#_x0000_t32" style="position:absolute;left:6658;top:13759;width:0;height:32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" strokecolor="red" strokeweight="2.25pt">
                  <v:stroke endarrow="block"/>
                </v:shape>
                <v:shape id="AutoShape 25" o:spid="_x0000_s1185" type="#_x0000_t32" style="position:absolute;left:9533;top:14505;width:0;height:2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" strokecolor="red" strokeweight="2.25pt">
                  <v:stroke endarrow="block"/>
                </v:shape>
                <v:shape id="AutoShape 26" o:spid="_x0000_s1186" type="#_x0000_t32" style="position:absolute;left:9529;top:14191;width:11;height:27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" strokecolor="red" strokeweight="2.25pt">
                  <v:stroke endarrow="block"/>
                </v:shape>
                <v:shape id="AutoShape 27" o:spid="_x0000_s1187" type="#_x0000_t32" style="position:absolute;left:9537;top:13758;width:3;height:3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" strokecolor="red" strokeweight="2.25pt">
                  <v:stroke endarrow="block"/>
                </v:shape>
                <v:shape id="AutoShape 28" o:spid="_x0000_s1188" type="#_x0000_t32" style="position:absolute;left:9536;top:13758;width:4;height:49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" strokeweight="1pt"/>
                <v:shape id="AutoShape 29" o:spid="_x0000_s1189" type="#_x0000_t88" style="position:absolute;left:7227;top:12869;width:309;height:141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"/>
                <v:shape id="AutoShape 30" o:spid="_x0000_s1190" type="#_x0000_t88" style="position:absolute;left:8676;top:12897;width:309;height:141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"/>
                <v:shape id="Text Box 31" o:spid="_x0000_s1191" type="#_x0000_t202" style="position:absolute;left:7113;top:13170;width:520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" filled="f" stroked="f">
                  <v:textbox>
                    <w:txbxContent>
                      <w:p w14:paraId="40C4DD02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59213B">
                          <w:rPr>
                            <w:sz w:val="16"/>
                            <w:szCs w:val="16"/>
                            <w:lang w:val="en-US"/>
                          </w:rPr>
                          <w:t>L/2</w:t>
                        </w:r>
                      </w:p>
                    </w:txbxContent>
                  </v:textbox>
                </v:shape>
                <v:shape id="Text Box 32" o:spid="_x0000_s1192" type="#_x0000_t202" style="position:absolute;left:8572;top:13170;width:520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" filled="f" stroked="f">
                  <v:textbox>
                    <w:txbxContent>
                      <w:p w14:paraId="7570748E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59213B">
                          <w:rPr>
                            <w:sz w:val="16"/>
                            <w:szCs w:val="16"/>
                            <w:lang w:val="en-US"/>
                          </w:rPr>
                          <w:t>L/2</w:t>
                        </w:r>
                      </w:p>
                    </w:txbxContent>
                  </v:textbox>
                </v:shape>
                <v:shape id="Text Box 33" o:spid="_x0000_s1193" type="#_x0000_t202" style="position:absolute;left:6409;top:14714;width:616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" filled="f" stroked="f">
                  <v:textbox>
                    <w:txbxContent>
                      <w:p w14:paraId="51D35041" w14:textId="77777777" w:rsidR="009C1546" w:rsidRPr="00B94C36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w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</w:rPr>
                          <w:t>σ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  <w:t>,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4" o:spid="_x0000_s1194" type="#_x0000_t202" style="position:absolute;left:9289;top:14669;width:574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" filled="f" stroked="f">
                  <v:textbox>
                    <w:txbxContent>
                      <w:p w14:paraId="3CF92759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w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</w:rPr>
                          <w:t>σ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  <w:t>,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35" o:spid="_x0000_s1195" type="#_x0000_t202" style="position:absolute;left:6329;top:14117;width:434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" filled="f" stroked="f">
                  <v:textbox>
                    <w:txbxContent>
                      <w:p w14:paraId="4194737C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Τ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36" o:spid="_x0000_s1196" type="#_x0000_t202" style="position:absolute;left:9477;top:14099;width:475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" filled="f" stroked="f">
                  <v:textbox>
                    <w:txbxContent>
                      <w:p w14:paraId="019CEB93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Τ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37" o:spid="_x0000_s1197" type="#_x0000_t202" style="position:absolute;left:6285;top:13821;width:547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" filled="f" stroked="f">
                  <v:textbox>
                    <w:txbxContent>
                      <w:p w14:paraId="10E22100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Τ΄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AutoShape 38" o:spid="_x0000_s1198" type="#_x0000_t32" style="position:absolute;left:8115;top:13801;width:0;height:3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" strokecolor="#00b0f0">
                  <v:stroke endarrow="block"/>
                </v:shape>
                <v:shape id="AutoShape 39" o:spid="_x0000_s1199" type="#_x0000_t32" style="position:absolute;left:8124;top:12990;width:0;height:7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" strokecolor="#00b0f0" strokeweight="1pt">
                  <v:stroke endarrow="block"/>
                </v:shape>
                <v:shape id="Text Box 40" o:spid="_x0000_s1200" type="#_x0000_t202" style="position:absolute;left:8052;top:14003;width:520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" filled="f" stroked="f">
                  <v:textbox>
                    <w:txbxContent>
                      <w:p w14:paraId="26BAED06" w14:textId="77777777" w:rsidR="009C1546" w:rsidRPr="0059213B" w:rsidRDefault="009C1546" w:rsidP="009C154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59213B">
                          <w:rPr>
                            <w:sz w:val="18"/>
                            <w:szCs w:val="18"/>
                            <w:lang w:val="en-US"/>
                          </w:rPr>
                          <w:t>w</w:t>
                        </w:r>
                        <w:r w:rsidRPr="0059213B">
                          <w:rPr>
                            <w:sz w:val="18"/>
                            <w:szCs w:val="18"/>
                            <w:vertAlign w:val="subscript"/>
                          </w:rPr>
                          <w:t>ρ</w:t>
                        </w:r>
                      </w:p>
                    </w:txbxContent>
                  </v:textbox>
                </v:shape>
                <v:shape id="Text Box 41" o:spid="_x0000_s1201" type="#_x0000_t202" style="position:absolute;left:8052;top:12901;width:331;height:3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" filled="f" stroked="f">
                  <v:textbox>
                    <w:txbxContent>
                      <w:p w14:paraId="35DC2B67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Ν</w:t>
                        </w:r>
                      </w:p>
                    </w:txbxContent>
                  </v:textbox>
                </v:shape>
                <v:shape id="Text Box 42" o:spid="_x0000_s1202" type="#_x0000_t202" style="position:absolute;left:9493;top:13830;width:51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" filled="f" stroked="f">
                  <v:textbox>
                    <w:txbxContent>
                      <w:p w14:paraId="123778FF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Τ΄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rPr>
          <w:rFonts w:ascii="Comic Sans MS" w:hAnsi="Comic Sans MS"/>
          <w:b/>
        </w:rPr>
        <w:t>α)</w:t>
      </w:r>
    </w:p>
    <w:p w14:paraId="6C328F38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  <w:r w:rsidRPr="004C54D4">
        <w:rPr>
          <w:position w:val="-110"/>
        </w:rPr>
        <w:object w:dxaOrig="4080" w:dyaOrig="2040" w14:anchorId="7BD331C9">
          <v:shape id="_x0000_i1030" type="#_x0000_t75" style="width:204pt;height:102pt" o:ole="">
            <v:imagedata r:id="rId19" o:title=""/>
          </v:shape>
          <o:OLEObject Type="Embed" ProgID="Equation.DSMT4" ShapeID="_x0000_i1030" DrawAspect="Content" ObjectID="_1828542942" r:id="rId20"/>
        </w:object>
      </w:r>
    </w:p>
    <w:p w14:paraId="6AAD4FD3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</w:p>
    <w:p w14:paraId="15DC54DB" w14:textId="77777777" w:rsidR="009C1546" w:rsidRPr="00516122" w:rsidRDefault="009C1546" w:rsidP="009C1546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Οι ροπές των Ν και </w:t>
      </w:r>
      <w:r>
        <w:rPr>
          <w:rFonts w:ascii="Comic Sans MS" w:hAnsi="Comic Sans MS"/>
          <w:lang w:val="en-US"/>
        </w:rPr>
        <w:t>W</w:t>
      </w:r>
      <w:r>
        <w:rPr>
          <w:rFonts w:ascii="Comic Sans MS" w:hAnsi="Comic Sans MS"/>
          <w:vertAlign w:val="subscript"/>
        </w:rPr>
        <w:t xml:space="preserve">ρ </w:t>
      </w:r>
      <w:r>
        <w:rPr>
          <w:rFonts w:ascii="Comic Sans MS" w:hAnsi="Comic Sans MS"/>
        </w:rPr>
        <w:t>ως προς το Ο είναι μηδενικές αφού διέρχονται από το Ο.</w:t>
      </w:r>
    </w:p>
    <w:p w14:paraId="40B00B0F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  <w:r w:rsidRPr="00567A6A">
        <w:rPr>
          <w:rFonts w:ascii="Comic Sans MS" w:hAnsi="Comic Sans MS"/>
          <w:position w:val="-56"/>
        </w:rPr>
        <w:object w:dxaOrig="7980" w:dyaOrig="1160" w14:anchorId="7029F74F">
          <v:shape id="_x0000_i1031" type="#_x0000_t75" style="width:399pt;height:57.6pt" o:ole="">
            <v:imagedata r:id="rId21" o:title=""/>
          </v:shape>
          <o:OLEObject Type="Embed" ProgID="Equation.DSMT4" ShapeID="_x0000_i1031" DrawAspect="Content" ObjectID="_1828542943" r:id="rId22"/>
        </w:object>
      </w:r>
    </w:p>
    <w:p w14:paraId="3CA50C73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  <w:r w:rsidRPr="00567A6A">
        <w:rPr>
          <w:rFonts w:ascii="Comic Sans MS" w:hAnsi="Comic Sans MS"/>
          <w:position w:val="-14"/>
        </w:rPr>
        <w:object w:dxaOrig="2140" w:dyaOrig="400" w14:anchorId="15018551">
          <v:shape id="_x0000_i1032" type="#_x0000_t75" style="width:106.8pt;height:19.8pt" o:ole="">
            <v:imagedata r:id="rId23" o:title=""/>
          </v:shape>
          <o:OLEObject Type="Embed" ProgID="Equation.DSMT4" ShapeID="_x0000_i1032" DrawAspect="Content" ObjectID="_1828542944" r:id="rId24"/>
        </w:object>
      </w:r>
      <w:r w:rsidRPr="00567A6A">
        <w:rPr>
          <w:rFonts w:ascii="Comic Sans MS" w:hAnsi="Comic Sans MS"/>
          <w:position w:val="-14"/>
          <w:highlight w:val="cyan"/>
        </w:rPr>
        <w:object w:dxaOrig="1579" w:dyaOrig="380" w14:anchorId="76643263">
          <v:shape id="_x0000_i1033" type="#_x0000_t75" style="width:79.2pt;height:19.2pt" o:ole="">
            <v:imagedata r:id="rId25" o:title=""/>
          </v:shape>
          <o:OLEObject Type="Embed" ProgID="Equation.DSMT4" ShapeID="_x0000_i1033" DrawAspect="Content" ObjectID="_1828542945" r:id="rId26"/>
        </w:object>
      </w:r>
    </w:p>
    <w:p w14:paraId="22DB74FE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</w:p>
    <w:p w14:paraId="5823E640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</w:p>
    <w:p w14:paraId="74450501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  <w:noProof/>
          <w:lang w:eastAsia="el-GR"/>
        </w:rPr>
        <w:lastRenderedPageBreak/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50CE912C" wp14:editId="1FA42233">
                <wp:simplePos x="0" y="0"/>
                <wp:positionH relativeFrom="column">
                  <wp:align>right</wp:align>
                </wp:positionH>
                <wp:positionV relativeFrom="paragraph">
                  <wp:posOffset>150495</wp:posOffset>
                </wp:positionV>
                <wp:extent cx="2519045" cy="1626870"/>
                <wp:effectExtent l="10795" t="9525" r="13335" b="11430"/>
                <wp:wrapTight wrapText="bothSides">
                  <wp:wrapPolygon edited="0">
                    <wp:start x="-82" y="-126"/>
                    <wp:lineTo x="-82" y="21474"/>
                    <wp:lineTo x="21682" y="21474"/>
                    <wp:lineTo x="21682" y="-126"/>
                    <wp:lineTo x="-82" y="-126"/>
                  </wp:wrapPolygon>
                </wp:wrapTight>
                <wp:docPr id="699142949" name="Ομάδα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9045" cy="1626870"/>
                          <a:chOff x="6131" y="3682"/>
                          <a:chExt cx="3967" cy="2562"/>
                        </a:xfrm>
                      </wpg:grpSpPr>
                      <wps:wsp>
                        <wps:cNvPr id="1935078944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6131" y="3682"/>
                            <a:ext cx="3967" cy="2562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3933873" name="Rectangle 45"/>
                        <wps:cNvSpPr>
                          <a:spLocks noChangeArrowheads="1"/>
                        </wps:cNvSpPr>
                        <wps:spPr bwMode="auto">
                          <a:xfrm rot="772500">
                            <a:off x="6718" y="4569"/>
                            <a:ext cx="2870" cy="71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7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1298572" name="AutoShape 46"/>
                        <wps:cNvSpPr>
                          <a:spLocks noChangeArrowheads="1"/>
                        </wps:cNvSpPr>
                        <wps:spPr bwMode="auto">
                          <a:xfrm>
                            <a:off x="8026" y="4640"/>
                            <a:ext cx="260" cy="839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8403470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7952" y="4170"/>
                            <a:ext cx="386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239C30" w14:textId="77777777" w:rsidR="009C1546" w:rsidRDefault="009C1546" w:rsidP="009C1546">
                              <w:r>
                                <w:t>Ο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0599265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6425" y="3898"/>
                            <a:ext cx="386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05DABC" w14:textId="77777777" w:rsidR="009C1546" w:rsidRDefault="009C1546" w:rsidP="009C1546">
                              <w: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3294073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9492" y="4647"/>
                            <a:ext cx="386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D0EA21" w14:textId="77777777" w:rsidR="009C1546" w:rsidRDefault="009C1546" w:rsidP="009C1546">
                              <w:r>
                                <w:t>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1651211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7076" y="5479"/>
                            <a:ext cx="2126" cy="74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rgbClr val="C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8004116" name="AutoShape 51"/>
                        <wps:cNvCnPr>
                          <a:cxnSpLocks noChangeShapeType="1"/>
                        </wps:cNvCnPr>
                        <wps:spPr bwMode="auto">
                          <a:xfrm flipH="1">
                            <a:off x="6750" y="4281"/>
                            <a:ext cx="4" cy="49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5862565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6654" y="4829"/>
                            <a:ext cx="196" cy="143"/>
                          </a:xfrm>
                          <a:prstGeom prst="rect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1152056" name="AutoShape 53"/>
                        <wps:cNvCnPr>
                          <a:cxnSpLocks noChangeShapeType="1"/>
                        </wps:cNvCnPr>
                        <wps:spPr bwMode="auto">
                          <a:xfrm flipH="1">
                            <a:off x="9548" y="4929"/>
                            <a:ext cx="4" cy="49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370638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9440" y="5612"/>
                            <a:ext cx="196" cy="143"/>
                          </a:xfrm>
                          <a:prstGeom prst="rect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3514464" name="AutoShape 55"/>
                        <wps:cNvCnPr>
                          <a:cxnSpLocks noChangeShapeType="1"/>
                        </wps:cNvCnPr>
                        <wps:spPr bwMode="auto">
                          <a:xfrm>
                            <a:off x="6763" y="4917"/>
                            <a:ext cx="0" cy="274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5328528" name="AutoShape 5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754" y="4605"/>
                            <a:ext cx="5" cy="296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2420273" name="AutoShape 57"/>
                        <wps:cNvCnPr>
                          <a:cxnSpLocks noChangeShapeType="1"/>
                        </wps:cNvCnPr>
                        <wps:spPr bwMode="auto">
                          <a:xfrm>
                            <a:off x="6754" y="4263"/>
                            <a:ext cx="0" cy="328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5553278" name="AutoShape 58"/>
                        <wps:cNvCnPr>
                          <a:cxnSpLocks noChangeShapeType="1"/>
                        </wps:cNvCnPr>
                        <wps:spPr bwMode="auto">
                          <a:xfrm>
                            <a:off x="9548" y="5675"/>
                            <a:ext cx="0" cy="274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5417815" name="AutoShape 59"/>
                        <wps:cNvCnPr>
                          <a:cxnSpLocks noChangeShapeType="1"/>
                        </wps:cNvCnPr>
                        <wps:spPr bwMode="auto">
                          <a:xfrm flipV="1">
                            <a:off x="9544" y="5361"/>
                            <a:ext cx="11" cy="278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5582062" name="AutoShape 60"/>
                        <wps:cNvCnPr>
                          <a:cxnSpLocks noChangeShapeType="1"/>
                        </wps:cNvCnPr>
                        <wps:spPr bwMode="auto">
                          <a:xfrm>
                            <a:off x="9552" y="4928"/>
                            <a:ext cx="3" cy="329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8806032" name="AutoShape 61"/>
                        <wps:cNvCnPr>
                          <a:cxnSpLocks noChangeShapeType="1"/>
                        </wps:cNvCnPr>
                        <wps:spPr bwMode="auto">
                          <a:xfrm flipH="1">
                            <a:off x="9551" y="4928"/>
                            <a:ext cx="4" cy="49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2025075" name="AutoShape 62"/>
                        <wps:cNvSpPr>
                          <a:spLocks/>
                        </wps:cNvSpPr>
                        <wps:spPr bwMode="auto">
                          <a:xfrm rot="17029065">
                            <a:off x="7340" y="3471"/>
                            <a:ext cx="309" cy="1414"/>
                          </a:xfrm>
                          <a:prstGeom prst="rightBrace">
                            <a:avLst>
                              <a:gd name="adj1" fmla="val 38134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316255" name="AutoShape 63"/>
                        <wps:cNvSpPr>
                          <a:spLocks/>
                        </wps:cNvSpPr>
                        <wps:spPr bwMode="auto">
                          <a:xfrm rot="17079752">
                            <a:off x="8748" y="3821"/>
                            <a:ext cx="309" cy="1413"/>
                          </a:xfrm>
                          <a:prstGeom prst="rightBrace">
                            <a:avLst>
                              <a:gd name="adj1" fmla="val 38107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0300213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7252" y="3682"/>
                            <a:ext cx="520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1117E9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59213B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L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9904858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8682" y="4117"/>
                            <a:ext cx="520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7F71AE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59213B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L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5398749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6568" y="5074"/>
                            <a:ext cx="562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E8EA5D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σ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  <w:t>,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4462920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9304" y="5839"/>
                            <a:ext cx="579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1468B7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σ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  <w:t>,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7142352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6416" y="4575"/>
                            <a:ext cx="434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B94D56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Τ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8303485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9555" y="5305"/>
                            <a:ext cx="475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FB6543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Τ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710307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6325" y="4278"/>
                            <a:ext cx="547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260748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Τ΄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9547203" name="AutoShape 71"/>
                        <wps:cNvCnPr>
                          <a:cxnSpLocks noChangeShapeType="1"/>
                        </wps:cNvCnPr>
                        <wps:spPr bwMode="auto">
                          <a:xfrm>
                            <a:off x="8166" y="4611"/>
                            <a:ext cx="0" cy="39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B0F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509559" name="AutoShape 72"/>
                        <wps:cNvCnPr>
                          <a:cxnSpLocks noChangeShapeType="1"/>
                        </wps:cNvCnPr>
                        <wps:spPr bwMode="auto">
                          <a:xfrm flipV="1">
                            <a:off x="8175" y="3800"/>
                            <a:ext cx="0" cy="76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B0F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5970158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8103" y="4813"/>
                            <a:ext cx="520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C6D41A" w14:textId="77777777" w:rsidR="009C1546" w:rsidRPr="0059213B" w:rsidRDefault="009C1546" w:rsidP="009C154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59213B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w</w:t>
                              </w:r>
                              <w:r w:rsidRPr="0059213B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4855358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8103" y="3711"/>
                            <a:ext cx="331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F1D534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Ν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976273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9588" y="4972"/>
                            <a:ext cx="51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6AB5F2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Τ΄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8607238" name="AutoShape 76"/>
                        <wps:cNvCnPr>
                          <a:cxnSpLocks noChangeShapeType="1"/>
                        </wps:cNvCnPr>
                        <wps:spPr bwMode="auto">
                          <a:xfrm>
                            <a:off x="6763" y="4619"/>
                            <a:ext cx="278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2357160" name="AutoShape 77"/>
                        <wps:cNvCnPr>
                          <a:cxnSpLocks noChangeShapeType="1"/>
                        </wps:cNvCnPr>
                        <wps:spPr bwMode="auto">
                          <a:xfrm flipV="1">
                            <a:off x="9561" y="4487"/>
                            <a:ext cx="0" cy="4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2873999" name="Freeform 78"/>
                        <wps:cNvSpPr>
                          <a:spLocks/>
                        </wps:cNvSpPr>
                        <wps:spPr bwMode="auto">
                          <a:xfrm>
                            <a:off x="7451" y="4487"/>
                            <a:ext cx="99" cy="118"/>
                          </a:xfrm>
                          <a:custGeom>
                            <a:avLst/>
                            <a:gdLst>
                              <a:gd name="T0" fmla="*/ 90 w 99"/>
                              <a:gd name="T1" fmla="*/ 0 h 118"/>
                              <a:gd name="T2" fmla="*/ 2 w 99"/>
                              <a:gd name="T3" fmla="*/ 63 h 118"/>
                              <a:gd name="T4" fmla="*/ 99 w 99"/>
                              <a:gd name="T5" fmla="*/ 118 h 1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99" h="118">
                                <a:moveTo>
                                  <a:pt x="90" y="0"/>
                                </a:moveTo>
                                <a:cubicBezTo>
                                  <a:pt x="45" y="21"/>
                                  <a:pt x="0" y="43"/>
                                  <a:pt x="2" y="63"/>
                                </a:cubicBezTo>
                                <a:cubicBezTo>
                                  <a:pt x="4" y="83"/>
                                  <a:pt x="83" y="109"/>
                                  <a:pt x="99" y="11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6060442" name="Freeform 79"/>
                        <wps:cNvSpPr>
                          <a:spLocks/>
                        </wps:cNvSpPr>
                        <wps:spPr bwMode="auto">
                          <a:xfrm>
                            <a:off x="8837" y="4619"/>
                            <a:ext cx="83" cy="156"/>
                          </a:xfrm>
                          <a:custGeom>
                            <a:avLst/>
                            <a:gdLst>
                              <a:gd name="T0" fmla="*/ 26 w 83"/>
                              <a:gd name="T1" fmla="*/ 0 h 156"/>
                              <a:gd name="T2" fmla="*/ 79 w 83"/>
                              <a:gd name="T3" fmla="*/ 63 h 156"/>
                              <a:gd name="T4" fmla="*/ 0 w 83"/>
                              <a:gd name="T5" fmla="*/ 156 h 1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3" h="156">
                                <a:moveTo>
                                  <a:pt x="26" y="0"/>
                                </a:moveTo>
                                <a:cubicBezTo>
                                  <a:pt x="54" y="18"/>
                                  <a:pt x="83" y="37"/>
                                  <a:pt x="79" y="63"/>
                                </a:cubicBezTo>
                                <a:cubicBezTo>
                                  <a:pt x="75" y="89"/>
                                  <a:pt x="16" y="140"/>
                                  <a:pt x="0" y="15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3902871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7451" y="4373"/>
                            <a:ext cx="406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461700" w14:textId="77777777" w:rsidR="009C1546" w:rsidRPr="000C57AC" w:rsidRDefault="009C1546" w:rsidP="009C154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1726704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8623" y="4517"/>
                            <a:ext cx="406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5F0CD0" w14:textId="77777777" w:rsidR="009C1546" w:rsidRPr="000C57AC" w:rsidRDefault="009C1546" w:rsidP="009C154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CE912C" id="Ομάδα 3" o:spid="_x0000_s1203" style="position:absolute;left:0;text-align:left;margin-left:147.15pt;margin-top:11.85pt;width:198.35pt;height:128.1pt;z-index:-251655168;mso-position-horizontal:right" coordorigin="6131,3682" coordsize="3967,2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">
                <v:rect id="Rectangle 44" o:spid="_x0000_s1204" style="position:absolute;left:6131;top:3682;width:3967;height:2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" fillcolor="#caedfb [663]"/>
                <v:rect id="Rectangle 45" o:spid="_x0000_s1205" style="position:absolute;left:6718;top:4569;width:2870;height:71;rotation:12.8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" fillcolor="#adadad [2414]"/>
                <v:shape id="AutoShape 46" o:spid="_x0000_s1206" type="#_x0000_t5" style="position:absolute;left:8026;top:4640;width:260;height: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" fillcolor="yellow"/>
                <v:shape id="Text Box 47" o:spid="_x0000_s1207" type="#_x0000_t202" style="position:absolute;left:7952;top:4170;width:386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" filled="f" stroked="f">
                  <v:textbox>
                    <w:txbxContent>
                      <w:p w14:paraId="55239C30" w14:textId="77777777" w:rsidR="009C1546" w:rsidRDefault="009C1546" w:rsidP="009C1546">
                        <w:r>
                          <w:t>Ο</w:t>
                        </w:r>
                      </w:p>
                    </w:txbxContent>
                  </v:textbox>
                </v:shape>
                <v:shape id="Text Box 48" o:spid="_x0000_s1208" type="#_x0000_t202" style="position:absolute;left:6425;top:3898;width:386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" filled="f" stroked="f">
                  <v:textbox>
                    <w:txbxContent>
                      <w:p w14:paraId="7405DABC" w14:textId="77777777" w:rsidR="009C1546" w:rsidRDefault="009C1546" w:rsidP="009C1546">
                        <w:r>
                          <w:t>Α</w:t>
                        </w:r>
                      </w:p>
                    </w:txbxContent>
                  </v:textbox>
                </v:shape>
                <v:shape id="Text Box 49" o:spid="_x0000_s1209" type="#_x0000_t202" style="position:absolute;left:9492;top:4647;width:386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" filled="f" stroked="f">
                  <v:textbox>
                    <w:txbxContent>
                      <w:p w14:paraId="25D0EA21" w14:textId="77777777" w:rsidR="009C1546" w:rsidRDefault="009C1546" w:rsidP="009C1546">
                        <w:r>
                          <w:t>Β</w:t>
                        </w:r>
                      </w:p>
                    </w:txbxContent>
                  </v:textbox>
                </v:shape>
                <v:rect id="Rectangle 50" o:spid="_x0000_s1210" style="position:absolute;left:7076;top:5479;width:2126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" fillcolor="#c00000" strokecolor="white [3212]">
                  <v:fill r:id="rId18" o:title="" type="pattern"/>
                </v:rect>
                <v:shape id="AutoShape 51" o:spid="_x0000_s1211" type="#_x0000_t32" style="position:absolute;left:6750;top:4281;width:4;height:49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" strokeweight="1pt"/>
                <v:rect id="Rectangle 52" o:spid="_x0000_s1212" style="position:absolute;left:6654;top:4829;width:196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" fillcolor="black [3213]"/>
                <v:shape id="AutoShape 53" o:spid="_x0000_s1213" type="#_x0000_t32" style="position:absolute;left:9548;top:4929;width:4;height:49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"/>
                <v:rect id="Rectangle 54" o:spid="_x0000_s1214" style="position:absolute;left:9440;top:5612;width:196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" fillcolor="black [3213]"/>
                <v:shape id="AutoShape 55" o:spid="_x0000_s1215" type="#_x0000_t32" style="position:absolute;left:6763;top:4917;width:0;height:2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" strokecolor="red" strokeweight="2.25pt">
                  <v:stroke endarrow="block"/>
                </v:shape>
                <v:shape id="AutoShape 56" o:spid="_x0000_s1216" type="#_x0000_t32" style="position:absolute;left:6754;top:4605;width:5;height:29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" strokecolor="red" strokeweight="2.25pt">
                  <v:stroke endarrow="block"/>
                </v:shape>
                <v:shape id="AutoShape 57" o:spid="_x0000_s1217" type="#_x0000_t32" style="position:absolute;left:6754;top:4263;width:0;height:32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" strokecolor="red" strokeweight="2.25pt">
                  <v:stroke endarrow="block"/>
                </v:shape>
                <v:shape id="AutoShape 58" o:spid="_x0000_s1218" type="#_x0000_t32" style="position:absolute;left:9548;top:5675;width:0;height:2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" strokecolor="red" strokeweight="2.25pt">
                  <v:stroke endarrow="block"/>
                </v:shape>
                <v:shape id="AutoShape 59" o:spid="_x0000_s1219" type="#_x0000_t32" style="position:absolute;left:9544;top:5361;width:11;height:27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" strokecolor="red" strokeweight="2.25pt">
                  <v:stroke endarrow="block"/>
                </v:shape>
                <v:shape id="AutoShape 60" o:spid="_x0000_s1220" type="#_x0000_t32" style="position:absolute;left:9552;top:4928;width:3;height:3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" strokecolor="red" strokeweight="2.25pt">
                  <v:stroke endarrow="block"/>
                </v:shape>
                <v:shape id="AutoShape 61" o:spid="_x0000_s1221" type="#_x0000_t32" style="position:absolute;left:9551;top:4928;width:4;height:49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" strokeweight="1pt"/>
                <v:shape id="AutoShape 62" o:spid="_x0000_s1222" type="#_x0000_t88" style="position:absolute;left:7340;top:3471;width:309;height:1414;rotation:-4992680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"/>
                <v:shape id="AutoShape 63" o:spid="_x0000_s1223" type="#_x0000_t88" style="position:absolute;left:8748;top:3821;width:309;height:1413;rotation:-493731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"/>
                <v:shape id="Text Box 64" o:spid="_x0000_s1224" type="#_x0000_t202" style="position:absolute;left:7252;top:3682;width:520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" filled="f" stroked="f">
                  <v:textbox>
                    <w:txbxContent>
                      <w:p w14:paraId="151117E9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59213B">
                          <w:rPr>
                            <w:sz w:val="16"/>
                            <w:szCs w:val="16"/>
                            <w:lang w:val="en-US"/>
                          </w:rPr>
                          <w:t>L/2</w:t>
                        </w:r>
                      </w:p>
                    </w:txbxContent>
                  </v:textbox>
                </v:shape>
                <v:shape id="Text Box 65" o:spid="_x0000_s1225" type="#_x0000_t202" style="position:absolute;left:8682;top:4117;width:520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" filled="f" stroked="f">
                  <v:textbox>
                    <w:txbxContent>
                      <w:p w14:paraId="607F71AE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59213B">
                          <w:rPr>
                            <w:sz w:val="16"/>
                            <w:szCs w:val="16"/>
                            <w:lang w:val="en-US"/>
                          </w:rPr>
                          <w:t>L/2</w:t>
                        </w:r>
                      </w:p>
                    </w:txbxContent>
                  </v:textbox>
                </v:shape>
                <v:shape id="Text Box 66" o:spid="_x0000_s1226" type="#_x0000_t202" style="position:absolute;left:6568;top:5074;width:562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" filled="f" stroked="f">
                  <v:textbox>
                    <w:txbxContent>
                      <w:p w14:paraId="69E8EA5D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w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</w:rPr>
                          <w:t>σ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  <w:t>,1</w:t>
                        </w:r>
                      </w:p>
                    </w:txbxContent>
                  </v:textbox>
                </v:shape>
                <v:shape id="Text Box 67" o:spid="_x0000_s1227" type="#_x0000_t202" style="position:absolute;left:9304;top:5839;width:579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" filled="f" stroked="f">
                  <v:textbox>
                    <w:txbxContent>
                      <w:p w14:paraId="261468B7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w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</w:rPr>
                          <w:t>σ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  <w:t>,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68" o:spid="_x0000_s1228" type="#_x0000_t202" style="position:absolute;left:6416;top:4575;width:434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" filled="f" stroked="f">
                  <v:textbox>
                    <w:txbxContent>
                      <w:p w14:paraId="7CB94D56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Τ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69" o:spid="_x0000_s1229" type="#_x0000_t202" style="position:absolute;left:9555;top:5305;width:475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" filled="f" stroked="f">
                  <v:textbox>
                    <w:txbxContent>
                      <w:p w14:paraId="77FB6543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Τ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70" o:spid="_x0000_s1230" type="#_x0000_t202" style="position:absolute;left:6325;top:4278;width:547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" filled="f" stroked="f">
                  <v:textbox>
                    <w:txbxContent>
                      <w:p w14:paraId="08260748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Τ΄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AutoShape 71" o:spid="_x0000_s1231" type="#_x0000_t32" style="position:absolute;left:8166;top:4611;width:0;height:3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" strokecolor="#00b0f0">
                  <v:stroke endarrow="block"/>
                </v:shape>
                <v:shape id="AutoShape 72" o:spid="_x0000_s1232" type="#_x0000_t32" style="position:absolute;left:8175;top:3800;width:0;height:7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" strokecolor="#00b0f0" strokeweight="1pt">
                  <v:stroke endarrow="block"/>
                </v:shape>
                <v:shape id="Text Box 73" o:spid="_x0000_s1233" type="#_x0000_t202" style="position:absolute;left:8103;top:4813;width:520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" filled="f" stroked="f">
                  <v:textbox>
                    <w:txbxContent>
                      <w:p w14:paraId="1EC6D41A" w14:textId="77777777" w:rsidR="009C1546" w:rsidRPr="0059213B" w:rsidRDefault="009C1546" w:rsidP="009C154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59213B">
                          <w:rPr>
                            <w:sz w:val="18"/>
                            <w:szCs w:val="18"/>
                            <w:lang w:val="en-US"/>
                          </w:rPr>
                          <w:t>w</w:t>
                        </w:r>
                        <w:r w:rsidRPr="0059213B">
                          <w:rPr>
                            <w:sz w:val="18"/>
                            <w:szCs w:val="18"/>
                            <w:vertAlign w:val="subscript"/>
                          </w:rPr>
                          <w:t>ρ</w:t>
                        </w:r>
                      </w:p>
                    </w:txbxContent>
                  </v:textbox>
                </v:shape>
                <v:shape id="Text Box 74" o:spid="_x0000_s1234" type="#_x0000_t202" style="position:absolute;left:8103;top:3711;width:331;height:3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" filled="f" stroked="f">
                  <v:textbox>
                    <w:txbxContent>
                      <w:p w14:paraId="07F1D534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Ν</w:t>
                        </w:r>
                      </w:p>
                    </w:txbxContent>
                  </v:textbox>
                </v:shape>
                <v:shape id="Text Box 75" o:spid="_x0000_s1235" type="#_x0000_t202" style="position:absolute;left:9588;top:4972;width:51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" filled="f" stroked="f">
                  <v:textbox>
                    <w:txbxContent>
                      <w:p w14:paraId="2D6AB5F2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Τ΄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AutoShape 76" o:spid="_x0000_s1236" type="#_x0000_t32" style="position:absolute;left:6763;top:4619;width:278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">
                  <v:stroke dashstyle="dash"/>
                </v:shape>
                <v:shape id="AutoShape 77" o:spid="_x0000_s1237" type="#_x0000_t32" style="position:absolute;left:9561;top:4487;width:0;height:41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">
                  <v:stroke dashstyle="1 1"/>
                </v:shape>
                <v:shape id="Freeform 78" o:spid="_x0000_s1238" style="position:absolute;left:7451;top:4487;width:99;height:118;visibility:visible;mso-wrap-style:square;v-text-anchor:top" coordsize="99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" path="m90,c45,21,,43,2,63v2,20,81,46,97,55e" filled="f">
                  <v:path arrowok="t" o:connecttype="custom" o:connectlocs="90,0;2,63;99,118" o:connectangles="0,0,0"/>
                </v:shape>
                <v:shape id="Freeform 79" o:spid="_x0000_s1239" style="position:absolute;left:8837;top:4619;width:83;height:156;visibility:visible;mso-wrap-style:square;v-text-anchor:top" coordsize="83,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" path="m26,c54,18,83,37,79,63,75,89,16,140,,156e" filled="f">
                  <v:path arrowok="t" o:connecttype="custom" o:connectlocs="26,0;79,63;0,156" o:connectangles="0,0,0"/>
                </v:shape>
                <v:shape id="Text Box 80" o:spid="_x0000_s1240" type="#_x0000_t202" style="position:absolute;left:7451;top:4373;width:406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" filled="f" stroked="f">
                  <v:textbox>
                    <w:txbxContent>
                      <w:p w14:paraId="3D461700" w14:textId="77777777" w:rsidR="009C1546" w:rsidRPr="000C57AC" w:rsidRDefault="009C1546" w:rsidP="009C1546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φ</w:t>
                        </w:r>
                      </w:p>
                    </w:txbxContent>
                  </v:textbox>
                </v:shape>
                <v:shape id="Text Box 81" o:spid="_x0000_s1241" type="#_x0000_t202" style="position:absolute;left:8623;top:4517;width:406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" filled="f" stroked="f">
                  <v:textbox>
                    <w:txbxContent>
                      <w:p w14:paraId="585F0CD0" w14:textId="77777777" w:rsidR="009C1546" w:rsidRPr="000C57AC" w:rsidRDefault="009C1546" w:rsidP="009C1546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φ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rPr>
          <w:rFonts w:ascii="Comic Sans MS" w:hAnsi="Comic Sans MS"/>
        </w:rPr>
        <w:t>β) Στη νέα θέση απόκλισης κατά γωνία φ και με την προφανή μη αλλαγή στη σχέση των τάσεων των νημάτων (1) θα έχουμε :</w:t>
      </w:r>
    </w:p>
    <w:p w14:paraId="16DDFCD0" w14:textId="77777777" w:rsidR="009C1546" w:rsidRDefault="009C1546" w:rsidP="009C1546">
      <w:pPr>
        <w:spacing w:after="0"/>
        <w:jc w:val="both"/>
        <w:rPr>
          <w:rFonts w:ascii="Comic Sans MS" w:hAnsi="Comic Sans MS"/>
          <w:lang w:val="en-US"/>
        </w:rPr>
      </w:pPr>
      <w:r>
        <w:rPr>
          <w:rFonts w:ascii="Comic Sans MS" w:hAnsi="Comic Sans MS"/>
        </w:rPr>
        <w:t xml:space="preserve"> </w:t>
      </w:r>
      <w:r w:rsidRPr="00B94C36">
        <w:rPr>
          <w:rFonts w:ascii="Comic Sans MS" w:hAnsi="Comic Sans MS"/>
          <w:position w:val="-46"/>
        </w:rPr>
        <w:object w:dxaOrig="3240" w:dyaOrig="1040" w14:anchorId="7CEE087B">
          <v:shape id="_x0000_i1034" type="#_x0000_t75" style="width:162pt;height:52.2pt" o:ole="">
            <v:imagedata r:id="rId27" o:title=""/>
          </v:shape>
          <o:OLEObject Type="Embed" ProgID="Equation.DSMT4" ShapeID="_x0000_i1034" DrawAspect="Content" ObjectID="_1828542946" r:id="rId28"/>
        </w:object>
      </w:r>
    </w:p>
    <w:p w14:paraId="5D387E5E" w14:textId="77777777" w:rsidR="009C1546" w:rsidRPr="00B94C36" w:rsidRDefault="009C1546" w:rsidP="009C1546">
      <w:pPr>
        <w:spacing w:after="0"/>
        <w:jc w:val="both"/>
        <w:rPr>
          <w:rFonts w:ascii="Comic Sans MS" w:hAnsi="Comic Sans MS"/>
          <w:lang w:val="en-US"/>
        </w:rPr>
      </w:pPr>
      <w:r w:rsidRPr="00B94C36">
        <w:rPr>
          <w:rFonts w:ascii="Comic Sans MS" w:hAnsi="Comic Sans MS"/>
          <w:position w:val="-28"/>
          <w:highlight w:val="cyan"/>
          <w:lang w:val="en-US"/>
        </w:rPr>
        <w:object w:dxaOrig="3300" w:dyaOrig="680" w14:anchorId="52C85516">
          <v:shape id="_x0000_i1035" type="#_x0000_t75" style="width:165pt;height:34.2pt" o:ole="">
            <v:imagedata r:id="rId29" o:title=""/>
          </v:shape>
          <o:OLEObject Type="Embed" ProgID="Equation.DSMT4" ShapeID="_x0000_i1035" DrawAspect="Content" ObjectID="_1828542947" r:id="rId30"/>
        </w:object>
      </w:r>
    </w:p>
    <w:p w14:paraId="5B54CEF0" w14:textId="77777777" w:rsidR="009C1546" w:rsidRPr="0042087A" w:rsidRDefault="009C1546" w:rsidP="009C1546">
      <w:pPr>
        <w:spacing w:after="0"/>
        <w:jc w:val="both"/>
        <w:rPr>
          <w:rFonts w:ascii="Comic Sans MS" w:hAnsi="Comic Sans MS"/>
          <w:lang w:val="en-US"/>
        </w:rPr>
      </w:pPr>
    </w:p>
    <w:p w14:paraId="5F93B184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</w:p>
    <w:p w14:paraId="400DF71C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</w:p>
    <w:p w14:paraId="72CDC50F" w14:textId="77777777" w:rsidR="009C1546" w:rsidRPr="0042087A" w:rsidRDefault="009C1546" w:rsidP="009C1546">
      <w:pPr>
        <w:pStyle w:val="a6"/>
        <w:numPr>
          <w:ilvl w:val="0"/>
          <w:numId w:val="2"/>
        </w:num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>α)</w:t>
      </w:r>
    </w:p>
    <w:p w14:paraId="5B0DD31F" w14:textId="77777777" w:rsidR="009C1546" w:rsidRPr="0009312B" w:rsidRDefault="009C1546" w:rsidP="009C1546">
      <w:pPr>
        <w:pStyle w:val="a6"/>
        <w:spacing w:after="0"/>
        <w:ind w:left="1080"/>
        <w:jc w:val="both"/>
        <w:rPr>
          <w:rFonts w:ascii="Comic Sans MS" w:hAnsi="Comic Sans MS"/>
        </w:rPr>
      </w:pPr>
      <w:r>
        <w:rPr>
          <w:rFonts w:ascii="Comic Sans MS" w:hAnsi="Comic Sans MS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76C0B080" wp14:editId="5940249F">
                <wp:simplePos x="0" y="0"/>
                <wp:positionH relativeFrom="column">
                  <wp:align>right</wp:align>
                </wp:positionH>
                <wp:positionV relativeFrom="paragraph">
                  <wp:posOffset>60960</wp:posOffset>
                </wp:positionV>
                <wp:extent cx="2473960" cy="1497965"/>
                <wp:effectExtent l="8890" t="12700" r="12700" b="13335"/>
                <wp:wrapTight wrapText="bothSides">
                  <wp:wrapPolygon edited="0">
                    <wp:start x="-83" y="-137"/>
                    <wp:lineTo x="-83" y="21463"/>
                    <wp:lineTo x="21683" y="21463"/>
                    <wp:lineTo x="21683" y="-137"/>
                    <wp:lineTo x="-83" y="-137"/>
                  </wp:wrapPolygon>
                </wp:wrapTight>
                <wp:docPr id="106556234" name="Ομάδα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3960" cy="1497965"/>
                          <a:chOff x="6202" y="7827"/>
                          <a:chExt cx="3896" cy="2359"/>
                        </a:xfrm>
                      </wpg:grpSpPr>
                      <wps:wsp>
                        <wps:cNvPr id="703393011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6202" y="7827"/>
                            <a:ext cx="3896" cy="2359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209597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6667" y="8757"/>
                            <a:ext cx="2870" cy="71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7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2519208" name="AutoShape 85"/>
                        <wps:cNvSpPr>
                          <a:spLocks noChangeArrowheads="1"/>
                        </wps:cNvSpPr>
                        <wps:spPr bwMode="auto">
                          <a:xfrm>
                            <a:off x="7979" y="8828"/>
                            <a:ext cx="260" cy="839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3288941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7905" y="8358"/>
                            <a:ext cx="386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C10B24" w14:textId="77777777" w:rsidR="009C1546" w:rsidRDefault="009C1546" w:rsidP="009C1546">
                              <w:r>
                                <w:t>Ο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333486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6378" y="8419"/>
                            <a:ext cx="386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070A82" w14:textId="77777777" w:rsidR="009C1546" w:rsidRDefault="009C1546" w:rsidP="009C1546">
                              <w: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5856441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9481" y="8475"/>
                            <a:ext cx="386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81BE80" w14:textId="77777777" w:rsidR="009C1546" w:rsidRDefault="009C1546" w:rsidP="009C1546">
                              <w:r>
                                <w:t>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2067427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7029" y="9667"/>
                            <a:ext cx="2126" cy="74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rgbClr val="C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4779891" name="AutoShape 90"/>
                        <wps:cNvCnPr>
                          <a:cxnSpLocks noChangeShapeType="1"/>
                        </wps:cNvCnPr>
                        <wps:spPr bwMode="auto">
                          <a:xfrm flipH="1">
                            <a:off x="6865" y="8757"/>
                            <a:ext cx="4" cy="49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0520620" name="Rectangle 91"/>
                        <wps:cNvSpPr>
                          <a:spLocks noChangeArrowheads="1"/>
                        </wps:cNvSpPr>
                        <wps:spPr bwMode="auto">
                          <a:xfrm>
                            <a:off x="6769" y="9440"/>
                            <a:ext cx="196" cy="143"/>
                          </a:xfrm>
                          <a:prstGeom prst="rect">
                            <a:avLst/>
                          </a:prstGeom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6491916" name="AutoShape 92"/>
                        <wps:cNvCnPr>
                          <a:cxnSpLocks noChangeShapeType="1"/>
                        </wps:cNvCnPr>
                        <wps:spPr bwMode="auto">
                          <a:xfrm flipH="1">
                            <a:off x="9429" y="8757"/>
                            <a:ext cx="4" cy="49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9828947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9295" y="9404"/>
                            <a:ext cx="267" cy="143"/>
                          </a:xfrm>
                          <a:prstGeom prst="rect">
                            <a:avLst/>
                          </a:prstGeom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1388306" name="AutoShape 94"/>
                        <wps:cNvCnPr>
                          <a:cxnSpLocks noChangeShapeType="1"/>
                        </wps:cNvCnPr>
                        <wps:spPr bwMode="auto">
                          <a:xfrm>
                            <a:off x="6869" y="9546"/>
                            <a:ext cx="0" cy="274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862373" name="AutoShape 9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860" y="9189"/>
                            <a:ext cx="5" cy="296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1861163" name="AutoShape 96"/>
                        <wps:cNvCnPr>
                          <a:cxnSpLocks noChangeShapeType="1"/>
                        </wps:cNvCnPr>
                        <wps:spPr bwMode="auto">
                          <a:xfrm>
                            <a:off x="6860" y="8757"/>
                            <a:ext cx="0" cy="328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3830042" name="AutoShape 97"/>
                        <wps:cNvCnPr>
                          <a:cxnSpLocks noChangeShapeType="1"/>
                        </wps:cNvCnPr>
                        <wps:spPr bwMode="auto">
                          <a:xfrm>
                            <a:off x="9425" y="9503"/>
                            <a:ext cx="15" cy="317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713784" name="AutoShape 98"/>
                        <wps:cNvCnPr>
                          <a:cxnSpLocks noChangeShapeType="1"/>
                        </wps:cNvCnPr>
                        <wps:spPr bwMode="auto">
                          <a:xfrm flipV="1">
                            <a:off x="9425" y="9189"/>
                            <a:ext cx="11" cy="278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6070894" name="AutoShape 99"/>
                        <wps:cNvCnPr>
                          <a:cxnSpLocks noChangeShapeType="1"/>
                        </wps:cNvCnPr>
                        <wps:spPr bwMode="auto">
                          <a:xfrm>
                            <a:off x="9433" y="8756"/>
                            <a:ext cx="3" cy="329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2705270" name="AutoShape 100"/>
                        <wps:cNvCnPr>
                          <a:cxnSpLocks noChangeShapeType="1"/>
                        </wps:cNvCnPr>
                        <wps:spPr bwMode="auto">
                          <a:xfrm flipH="1">
                            <a:off x="9432" y="8756"/>
                            <a:ext cx="4" cy="49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9024604" name="AutoShape 101"/>
                        <wps:cNvSpPr>
                          <a:spLocks/>
                        </wps:cNvSpPr>
                        <wps:spPr bwMode="auto">
                          <a:xfrm rot="16200000">
                            <a:off x="7328" y="7963"/>
                            <a:ext cx="309" cy="1221"/>
                          </a:xfrm>
                          <a:prstGeom prst="rightBrace">
                            <a:avLst>
                              <a:gd name="adj1" fmla="val 32929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6665293" name="AutoShape 102"/>
                        <wps:cNvSpPr>
                          <a:spLocks/>
                        </wps:cNvSpPr>
                        <wps:spPr bwMode="auto">
                          <a:xfrm rot="16200000">
                            <a:off x="8622" y="7953"/>
                            <a:ext cx="309" cy="1297"/>
                          </a:xfrm>
                          <a:prstGeom prst="rightBrace">
                            <a:avLst>
                              <a:gd name="adj1" fmla="val 34978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7241333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7117" y="8168"/>
                            <a:ext cx="520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7725B3" w14:textId="77777777" w:rsidR="009C1546" w:rsidRPr="004369F5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L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5550761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8576" y="8168"/>
                            <a:ext cx="520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894D79" w14:textId="77777777" w:rsidR="009C1546" w:rsidRPr="004369F5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L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5105495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6611" y="9712"/>
                            <a:ext cx="519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467CEB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1070388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9250" y="9741"/>
                            <a:ext cx="530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C6745D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0979006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6531" y="9115"/>
                            <a:ext cx="434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BBFA6A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6680170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9373" y="9097"/>
                            <a:ext cx="475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2945B4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0084988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6487" y="8819"/>
                            <a:ext cx="547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C93D09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΄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8465766" name="AutoShape 110"/>
                        <wps:cNvCnPr>
                          <a:cxnSpLocks noChangeShapeType="1"/>
                        </wps:cNvCnPr>
                        <wps:spPr bwMode="auto">
                          <a:xfrm>
                            <a:off x="8119" y="8799"/>
                            <a:ext cx="0" cy="39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B0F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0412766" name="AutoShape 111"/>
                        <wps:cNvCnPr>
                          <a:cxnSpLocks noChangeShapeType="1"/>
                        </wps:cNvCnPr>
                        <wps:spPr bwMode="auto">
                          <a:xfrm flipV="1">
                            <a:off x="8128" y="8000"/>
                            <a:ext cx="0" cy="1109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B0F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145624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8056" y="9001"/>
                            <a:ext cx="520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319738" w14:textId="77777777" w:rsidR="009C1546" w:rsidRPr="0059213B" w:rsidRDefault="009C1546" w:rsidP="009C154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59213B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w</w:t>
                              </w:r>
                              <w:r w:rsidRPr="0059213B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5293733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8020" y="7827"/>
                            <a:ext cx="476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4E0C97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Ν΄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5732694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9373" y="8855"/>
                            <a:ext cx="51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83E543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΄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6C0B080" id="Ομάδα 2" o:spid="_x0000_s1242" style="position:absolute;left:0;text-align:left;margin-left:143.6pt;margin-top:4.8pt;width:194.8pt;height:117.95pt;z-index:-251654144;mso-position-horizontal:right" coordorigin="6202,7827" coordsize="3896,2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">
                <v:rect id="Rectangle 83" o:spid="_x0000_s1243" style="position:absolute;left:6202;top:7827;width:3896;height:2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" fillcolor="#caedfb [663]"/>
                <v:rect id="Rectangle 84" o:spid="_x0000_s1244" style="position:absolute;left:6667;top:8757;width:2870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" fillcolor="#adadad [2414]"/>
                <v:shape id="AutoShape 85" o:spid="_x0000_s1245" type="#_x0000_t5" style="position:absolute;left:7979;top:8828;width:260;height: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" fillcolor="yellow"/>
                <v:shape id="Text Box 86" o:spid="_x0000_s1246" type="#_x0000_t202" style="position:absolute;left:7905;top:8358;width:386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" filled="f" stroked="f">
                  <v:textbox>
                    <w:txbxContent>
                      <w:p w14:paraId="09C10B24" w14:textId="77777777" w:rsidR="009C1546" w:rsidRDefault="009C1546" w:rsidP="009C1546">
                        <w:r>
                          <w:t>Ο</w:t>
                        </w:r>
                      </w:p>
                    </w:txbxContent>
                  </v:textbox>
                </v:shape>
                <v:shape id="Text Box 87" o:spid="_x0000_s1247" type="#_x0000_t202" style="position:absolute;left:6378;top:8419;width:386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" filled="f" stroked="f">
                  <v:textbox>
                    <w:txbxContent>
                      <w:p w14:paraId="01070A82" w14:textId="77777777" w:rsidR="009C1546" w:rsidRDefault="009C1546" w:rsidP="009C1546">
                        <w:r>
                          <w:t>Α</w:t>
                        </w:r>
                      </w:p>
                    </w:txbxContent>
                  </v:textbox>
                </v:shape>
                <v:shape id="Text Box 88" o:spid="_x0000_s1248" type="#_x0000_t202" style="position:absolute;left:9481;top:8475;width:386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" filled="f" stroked="f">
                  <v:textbox>
                    <w:txbxContent>
                      <w:p w14:paraId="3081BE80" w14:textId="77777777" w:rsidR="009C1546" w:rsidRDefault="009C1546" w:rsidP="009C1546">
                        <w:r>
                          <w:t>Β</w:t>
                        </w:r>
                      </w:p>
                    </w:txbxContent>
                  </v:textbox>
                </v:shape>
                <v:rect id="Rectangle 89" o:spid="_x0000_s1249" style="position:absolute;left:7029;top:9667;width:2126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" fillcolor="#c00000" strokecolor="white [3212]">
                  <v:fill r:id="rId18" o:title="" type="pattern"/>
                </v:rect>
                <v:shape id="AutoShape 90" o:spid="_x0000_s1250" type="#_x0000_t32" style="position:absolute;left:6865;top:8757;width:4;height:49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" strokeweight="1pt"/>
                <v:rect id="Rectangle 91" o:spid="_x0000_s1251" style="position:absolute;left:6769;top:9440;width:196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" fillcolor="#77206d [2408]"/>
                <v:shape id="AutoShape 92" o:spid="_x0000_s1252" type="#_x0000_t32" style="position:absolute;left:9429;top:8757;width:4;height:49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"/>
                <v:rect id="Rectangle 93" o:spid="_x0000_s1253" style="position:absolute;left:9295;top:9404;width:267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" fillcolor="#77206d [2408]"/>
                <v:shape id="AutoShape 94" o:spid="_x0000_s1254" type="#_x0000_t32" style="position:absolute;left:6869;top:9546;width:0;height:2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" strokecolor="red" strokeweight="2.25pt">
                  <v:stroke endarrow="block"/>
                </v:shape>
                <v:shape id="AutoShape 95" o:spid="_x0000_s1255" type="#_x0000_t32" style="position:absolute;left:6860;top:9189;width:5;height:29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" strokecolor="red" strokeweight="2.25pt">
                  <v:stroke endarrow="block"/>
                </v:shape>
                <v:shape id="AutoShape 96" o:spid="_x0000_s1256" type="#_x0000_t32" style="position:absolute;left:6860;top:8757;width:0;height:32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" strokecolor="red" strokeweight="2.25pt">
                  <v:stroke endarrow="block"/>
                </v:shape>
                <v:shape id="AutoShape 97" o:spid="_x0000_s1257" type="#_x0000_t32" style="position:absolute;left:9425;top:9503;width:15;height:31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" strokecolor="red" strokeweight="2.25pt">
                  <v:stroke endarrow="block"/>
                </v:shape>
                <v:shape id="AutoShape 98" o:spid="_x0000_s1258" type="#_x0000_t32" style="position:absolute;left:9425;top:9189;width:11;height:27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" strokecolor="red" strokeweight="2.25pt">
                  <v:stroke endarrow="block"/>
                </v:shape>
                <v:shape id="AutoShape 99" o:spid="_x0000_s1259" type="#_x0000_t32" style="position:absolute;left:9433;top:8756;width:3;height:3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" strokecolor="red" strokeweight="2.25pt">
                  <v:stroke endarrow="block"/>
                </v:shape>
                <v:shape id="AutoShape 100" o:spid="_x0000_s1260" type="#_x0000_t32" style="position:absolute;left:9432;top:8756;width:4;height:49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" strokeweight="1pt"/>
                <v:shape id="AutoShape 101" o:spid="_x0000_s1261" type="#_x0000_t88" style="position:absolute;left:7328;top:7963;width:309;height:1221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"/>
                <v:shape id="AutoShape 102" o:spid="_x0000_s1262" type="#_x0000_t88" style="position:absolute;left:8622;top:7953;width:309;height:129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"/>
                <v:shape id="Text Box 103" o:spid="_x0000_s1263" type="#_x0000_t202" style="position:absolute;left:7117;top:8168;width:520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" filled="f" stroked="f">
                  <v:textbox>
                    <w:txbxContent>
                      <w:p w14:paraId="567725B3" w14:textId="77777777" w:rsidR="009C1546" w:rsidRPr="004369F5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L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04" o:spid="_x0000_s1264" type="#_x0000_t202" style="position:absolute;left:8576;top:8168;width:520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" filled="f" stroked="f">
                  <v:textbox>
                    <w:txbxContent>
                      <w:p w14:paraId="52894D79" w14:textId="77777777" w:rsidR="009C1546" w:rsidRPr="004369F5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L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05" o:spid="_x0000_s1265" type="#_x0000_t202" style="position:absolute;left:6611;top:9712;width:519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" filled="f" stroked="f">
                  <v:textbox>
                    <w:txbxContent>
                      <w:p w14:paraId="2E467CEB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w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06" o:spid="_x0000_s1266" type="#_x0000_t202" style="position:absolute;left:9250;top:9741;width:530;height:3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" filled="f" stroked="f">
                  <v:textbox>
                    <w:txbxContent>
                      <w:p w14:paraId="00C6745D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w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07" o:spid="_x0000_s1267" type="#_x0000_t202" style="position:absolute;left:6531;top:9115;width:434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" filled="f" stroked="f">
                  <v:textbox>
                    <w:txbxContent>
                      <w:p w14:paraId="11BBFA6A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F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08" o:spid="_x0000_s1268" type="#_x0000_t202" style="position:absolute;left:9373;top:9097;width:475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" filled="f" stroked="f">
                  <v:textbox>
                    <w:txbxContent>
                      <w:p w14:paraId="6F2945B4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F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09" o:spid="_x0000_s1269" type="#_x0000_t202" style="position:absolute;left:6487;top:8819;width:547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" filled="f" stroked="f">
                  <v:textbox>
                    <w:txbxContent>
                      <w:p w14:paraId="21C93D09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F</w:t>
                        </w:r>
                        <w:r>
                          <w:rPr>
                            <w:sz w:val="16"/>
                            <w:szCs w:val="16"/>
                          </w:rPr>
                          <w:t>΄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AutoShape 110" o:spid="_x0000_s1270" type="#_x0000_t32" style="position:absolute;left:8119;top:8799;width:0;height:3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" strokecolor="#00b0f0">
                  <v:stroke endarrow="block"/>
                </v:shape>
                <v:shape id="AutoShape 111" o:spid="_x0000_s1271" type="#_x0000_t32" style="position:absolute;left:8128;top:8000;width:0;height:110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" strokecolor="#00b0f0" strokeweight="1pt">
                  <v:stroke endarrow="block"/>
                </v:shape>
                <v:shape id="Text Box 112" o:spid="_x0000_s1272" type="#_x0000_t202" style="position:absolute;left:8056;top:9001;width:520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" filled="f" stroked="f">
                  <v:textbox>
                    <w:txbxContent>
                      <w:p w14:paraId="26319738" w14:textId="77777777" w:rsidR="009C1546" w:rsidRPr="0059213B" w:rsidRDefault="009C1546" w:rsidP="009C154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59213B">
                          <w:rPr>
                            <w:sz w:val="18"/>
                            <w:szCs w:val="18"/>
                            <w:lang w:val="en-US"/>
                          </w:rPr>
                          <w:t>w</w:t>
                        </w:r>
                        <w:r w:rsidRPr="0059213B">
                          <w:rPr>
                            <w:sz w:val="18"/>
                            <w:szCs w:val="18"/>
                            <w:vertAlign w:val="subscript"/>
                          </w:rPr>
                          <w:t>ρ</w:t>
                        </w:r>
                      </w:p>
                    </w:txbxContent>
                  </v:textbox>
                </v:shape>
                <v:shape id="Text Box 113" o:spid="_x0000_s1273" type="#_x0000_t202" style="position:absolute;left:8020;top:7827;width:476;height:3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" filled="f" stroked="f">
                  <v:textbox>
                    <w:txbxContent>
                      <w:p w14:paraId="564E0C97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Ν΄</w:t>
                        </w:r>
                      </w:p>
                    </w:txbxContent>
                  </v:textbox>
                </v:shape>
                <v:shape id="Text Box 114" o:spid="_x0000_s1274" type="#_x0000_t202" style="position:absolute;left:9373;top:8855;width:51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" filled="f" stroked="f">
                  <v:textbox>
                    <w:txbxContent>
                      <w:p w14:paraId="1083E543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F</w:t>
                        </w:r>
                        <w:r>
                          <w:rPr>
                            <w:sz w:val="16"/>
                            <w:szCs w:val="16"/>
                          </w:rPr>
                          <w:t>΄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3C694413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  <w:r w:rsidRPr="0042087A">
        <w:rPr>
          <w:rFonts w:ascii="Comic Sans MS" w:hAnsi="Comic Sans MS"/>
          <w:position w:val="-14"/>
        </w:rPr>
        <w:object w:dxaOrig="3040" w:dyaOrig="400" w14:anchorId="6A751750">
          <v:shape id="_x0000_i1036" type="#_x0000_t75" style="width:151.8pt;height:19.8pt" o:ole="">
            <v:imagedata r:id="rId31" o:title=""/>
          </v:shape>
          <o:OLEObject Type="Embed" ProgID="Equation.DSMT4" ShapeID="_x0000_i1036" DrawAspect="Content" ObjectID="_1828542948" r:id="rId32"/>
        </w:object>
      </w:r>
    </w:p>
    <w:p w14:paraId="2D655163" w14:textId="77777777" w:rsidR="009C1546" w:rsidRPr="004369F5" w:rsidRDefault="009C1546" w:rsidP="009C1546">
      <w:pPr>
        <w:spacing w:after="0"/>
        <w:jc w:val="both"/>
        <w:rPr>
          <w:rFonts w:ascii="Comic Sans MS" w:hAnsi="Comic Sans MS"/>
        </w:rPr>
      </w:pPr>
      <w:r w:rsidRPr="004369F5">
        <w:rPr>
          <w:rFonts w:ascii="Comic Sans MS" w:hAnsi="Comic Sans MS"/>
        </w:rPr>
        <w:tab/>
      </w:r>
    </w:p>
    <w:p w14:paraId="22F01D8E" w14:textId="77777777" w:rsidR="009C1546" w:rsidRDefault="009C1546" w:rsidP="009C1546">
      <w:pPr>
        <w:spacing w:after="0"/>
        <w:jc w:val="both"/>
        <w:rPr>
          <w:rFonts w:ascii="Comic Sans MS" w:hAnsi="Comic Sans MS"/>
          <w:lang w:val="en-US"/>
        </w:rPr>
      </w:pPr>
      <w:r w:rsidRPr="0042087A">
        <w:rPr>
          <w:rFonts w:ascii="Comic Sans MS" w:hAnsi="Comic Sans MS"/>
          <w:position w:val="-88"/>
        </w:rPr>
        <w:object w:dxaOrig="4160" w:dyaOrig="1840" w14:anchorId="290C4E9A">
          <v:shape id="_x0000_i1037" type="#_x0000_t75" style="width:208.2pt;height:91.8pt" o:ole="">
            <v:imagedata r:id="rId33" o:title=""/>
          </v:shape>
          <o:OLEObject Type="Embed" ProgID="Equation.DSMT4" ShapeID="_x0000_i1037" DrawAspect="Content" ObjectID="_1828542949" r:id="rId34"/>
        </w:object>
      </w:r>
    </w:p>
    <w:p w14:paraId="70AA9B36" w14:textId="77777777" w:rsidR="009C1546" w:rsidRDefault="009C1546" w:rsidP="009C1546">
      <w:pPr>
        <w:spacing w:after="0"/>
        <w:jc w:val="both"/>
        <w:rPr>
          <w:rFonts w:ascii="Comic Sans MS" w:hAnsi="Comic Sans MS"/>
          <w:lang w:val="en-US"/>
        </w:rPr>
      </w:pPr>
      <w:r w:rsidRPr="00B94C36">
        <w:rPr>
          <w:rFonts w:ascii="Comic Sans MS" w:hAnsi="Comic Sans MS"/>
          <w:position w:val="-24"/>
          <w:lang w:val="en-US"/>
        </w:rPr>
        <w:object w:dxaOrig="8280" w:dyaOrig="620" w14:anchorId="58302B0F">
          <v:shape id="_x0000_i1038" type="#_x0000_t75" style="width:414pt;height:31.2pt" o:ole="">
            <v:imagedata r:id="rId35" o:title=""/>
          </v:shape>
          <o:OLEObject Type="Embed" ProgID="Equation.DSMT4" ShapeID="_x0000_i1038" DrawAspect="Content" ObjectID="_1828542950" r:id="rId36"/>
        </w:object>
      </w:r>
    </w:p>
    <w:p w14:paraId="5C116385" w14:textId="77777777" w:rsidR="009C1546" w:rsidRPr="00D27EBA" w:rsidRDefault="009C1546" w:rsidP="009C1546">
      <w:pPr>
        <w:spacing w:after="0"/>
        <w:jc w:val="both"/>
        <w:rPr>
          <w:rFonts w:ascii="Comic Sans MS" w:hAnsi="Comic Sans MS"/>
        </w:rPr>
      </w:pPr>
      <w:r w:rsidRPr="00B94C36">
        <w:rPr>
          <w:rFonts w:ascii="Comic Sans MS" w:hAnsi="Comic Sans MS"/>
          <w:position w:val="-56"/>
          <w:lang w:val="en-US"/>
        </w:rPr>
        <w:object w:dxaOrig="1180" w:dyaOrig="1219" w14:anchorId="4AF0B25E">
          <v:shape id="_x0000_i1039" type="#_x0000_t75" style="width:59.4pt;height:61.2pt" o:ole="">
            <v:imagedata r:id="rId37" o:title=""/>
          </v:shape>
          <o:OLEObject Type="Embed" ProgID="Equation.DSMT4" ShapeID="_x0000_i1039" DrawAspect="Content" ObjectID="_1828542951" r:id="rId38"/>
        </w:object>
      </w:r>
      <w:r w:rsidRPr="00B94C36">
        <w:rPr>
          <w:rFonts w:ascii="Comic Sans MS" w:hAnsi="Comic Sans MS"/>
          <w:position w:val="-30"/>
          <w:highlight w:val="cyan"/>
          <w:lang w:val="en-US"/>
        </w:rPr>
        <w:object w:dxaOrig="859" w:dyaOrig="700" w14:anchorId="0EF7AAC6">
          <v:shape id="_x0000_i1040" type="#_x0000_t75" style="width:42.6pt;height:34.8pt" o:ole="">
            <v:imagedata r:id="rId39" o:title=""/>
          </v:shape>
          <o:OLEObject Type="Embed" ProgID="Equation.DSMT4" ShapeID="_x0000_i1040" DrawAspect="Content" ObjectID="_1828542952" r:id="rId40"/>
        </w:object>
      </w:r>
      <w:r>
        <w:rPr>
          <w:rFonts w:ascii="Comic Sans MS" w:hAnsi="Comic Sans MS"/>
        </w:rPr>
        <w:t xml:space="preserve"> (3)</w:t>
      </w:r>
    </w:p>
    <w:p w14:paraId="2223DDBA" w14:textId="77777777" w:rsidR="009C1546" w:rsidRPr="00B127DE" w:rsidRDefault="009C1546" w:rsidP="009C1546">
      <w:pPr>
        <w:spacing w:after="0"/>
        <w:jc w:val="both"/>
        <w:rPr>
          <w:rFonts w:ascii="Comic Sans MS" w:hAnsi="Comic Sans MS"/>
        </w:rPr>
      </w:pPr>
    </w:p>
    <w:p w14:paraId="54FDFE70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</w:p>
    <w:p w14:paraId="2F16EEAC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0CC9C700" wp14:editId="33E3F94F">
                <wp:simplePos x="0" y="0"/>
                <wp:positionH relativeFrom="column">
                  <wp:align>right</wp:align>
                </wp:positionH>
                <wp:positionV relativeFrom="paragraph">
                  <wp:posOffset>102235</wp:posOffset>
                </wp:positionV>
                <wp:extent cx="2473960" cy="1497965"/>
                <wp:effectExtent l="12700" t="7620" r="8890" b="8890"/>
                <wp:wrapTight wrapText="bothSides">
                  <wp:wrapPolygon edited="0">
                    <wp:start x="-83" y="-137"/>
                    <wp:lineTo x="-83" y="21463"/>
                    <wp:lineTo x="21683" y="21463"/>
                    <wp:lineTo x="21683" y="-137"/>
                    <wp:lineTo x="-83" y="-137"/>
                  </wp:wrapPolygon>
                </wp:wrapTight>
                <wp:docPr id="880777232" name="Ομάδα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3960" cy="1497965"/>
                          <a:chOff x="6373" y="12825"/>
                          <a:chExt cx="3896" cy="2359"/>
                        </a:xfrm>
                      </wpg:grpSpPr>
                      <wps:wsp>
                        <wps:cNvPr id="239150069" name="Rectangle 116"/>
                        <wps:cNvSpPr>
                          <a:spLocks noChangeArrowheads="1"/>
                        </wps:cNvSpPr>
                        <wps:spPr bwMode="auto">
                          <a:xfrm>
                            <a:off x="6373" y="12825"/>
                            <a:ext cx="3896" cy="2359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0608398" name="Rectangle 117"/>
                        <wps:cNvSpPr>
                          <a:spLocks noChangeArrowheads="1"/>
                        </wps:cNvSpPr>
                        <wps:spPr bwMode="auto">
                          <a:xfrm>
                            <a:off x="6907" y="13702"/>
                            <a:ext cx="2870" cy="71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7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94380" name="AutoShape 118"/>
                        <wps:cNvSpPr>
                          <a:spLocks noChangeArrowheads="1"/>
                        </wps:cNvSpPr>
                        <wps:spPr bwMode="auto">
                          <a:xfrm>
                            <a:off x="8467" y="13773"/>
                            <a:ext cx="260" cy="839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00"/>
                          </a:solidFill>
                          <a:ln w="9525">
                            <a:solidFill>
                              <a:srgbClr val="C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5623899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8141" y="13303"/>
                            <a:ext cx="386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69DF17" w14:textId="77777777" w:rsidR="009C1546" w:rsidRDefault="009C1546" w:rsidP="009C1546">
                              <w:r>
                                <w:t>Ο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6303246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6614" y="13364"/>
                            <a:ext cx="386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1A6740" w14:textId="77777777" w:rsidR="009C1546" w:rsidRDefault="009C1546" w:rsidP="009C1546">
                              <w: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646103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9717" y="13420"/>
                            <a:ext cx="386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B21C4F" w14:textId="77777777" w:rsidR="009C1546" w:rsidRDefault="009C1546" w:rsidP="009C1546">
                              <w:r>
                                <w:t>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7689389" name="Rectangle 122"/>
                        <wps:cNvSpPr>
                          <a:spLocks noChangeArrowheads="1"/>
                        </wps:cNvSpPr>
                        <wps:spPr bwMode="auto">
                          <a:xfrm>
                            <a:off x="7445" y="14612"/>
                            <a:ext cx="2126" cy="74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rgbClr val="C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6175559" name="AutoShape 123"/>
                        <wps:cNvCnPr>
                          <a:cxnSpLocks noChangeShapeType="1"/>
                        </wps:cNvCnPr>
                        <wps:spPr bwMode="auto">
                          <a:xfrm flipH="1">
                            <a:off x="6903" y="13702"/>
                            <a:ext cx="4" cy="49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6500405" name="Rectangle 124"/>
                        <wps:cNvSpPr>
                          <a:spLocks noChangeArrowheads="1"/>
                        </wps:cNvSpPr>
                        <wps:spPr bwMode="auto">
                          <a:xfrm>
                            <a:off x="6807" y="14385"/>
                            <a:ext cx="196" cy="143"/>
                          </a:xfrm>
                          <a:prstGeom prst="rect">
                            <a:avLst/>
                          </a:prstGeom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5579503" name="AutoShape 125"/>
                        <wps:cNvCnPr>
                          <a:cxnSpLocks noChangeShapeType="1"/>
                        </wps:cNvCnPr>
                        <wps:spPr bwMode="auto">
                          <a:xfrm flipH="1">
                            <a:off x="9773" y="13702"/>
                            <a:ext cx="4" cy="49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675400" name="Rectangle 126"/>
                        <wps:cNvSpPr>
                          <a:spLocks noChangeArrowheads="1"/>
                        </wps:cNvSpPr>
                        <wps:spPr bwMode="auto">
                          <a:xfrm>
                            <a:off x="9658" y="14316"/>
                            <a:ext cx="232" cy="153"/>
                          </a:xfrm>
                          <a:prstGeom prst="rect">
                            <a:avLst/>
                          </a:prstGeom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8644767" name="AutoShape 127"/>
                        <wps:cNvCnPr>
                          <a:cxnSpLocks noChangeShapeType="1"/>
                        </wps:cNvCnPr>
                        <wps:spPr bwMode="auto">
                          <a:xfrm>
                            <a:off x="6907" y="14491"/>
                            <a:ext cx="0" cy="274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5745974" name="AutoShape 12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898" y="14134"/>
                            <a:ext cx="5" cy="296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5559920" name="AutoShape 129"/>
                        <wps:cNvCnPr>
                          <a:cxnSpLocks noChangeShapeType="1"/>
                        </wps:cNvCnPr>
                        <wps:spPr bwMode="auto">
                          <a:xfrm>
                            <a:off x="6898" y="13702"/>
                            <a:ext cx="0" cy="328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2171758" name="AutoShape 130"/>
                        <wps:cNvCnPr>
                          <a:cxnSpLocks noChangeShapeType="1"/>
                        </wps:cNvCnPr>
                        <wps:spPr bwMode="auto">
                          <a:xfrm>
                            <a:off x="9773" y="14448"/>
                            <a:ext cx="7" cy="317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4402976" name="AutoShape 131"/>
                        <wps:cNvCnPr>
                          <a:cxnSpLocks noChangeShapeType="1"/>
                        </wps:cNvCnPr>
                        <wps:spPr bwMode="auto">
                          <a:xfrm flipV="1">
                            <a:off x="9769" y="14134"/>
                            <a:ext cx="11" cy="278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665486" name="AutoShape 132"/>
                        <wps:cNvCnPr>
                          <a:cxnSpLocks noChangeShapeType="1"/>
                        </wps:cNvCnPr>
                        <wps:spPr bwMode="auto">
                          <a:xfrm>
                            <a:off x="9777" y="13701"/>
                            <a:ext cx="3" cy="329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690996" name="AutoShape 133"/>
                        <wps:cNvCnPr>
                          <a:cxnSpLocks noChangeShapeType="1"/>
                        </wps:cNvCnPr>
                        <wps:spPr bwMode="auto">
                          <a:xfrm flipH="1">
                            <a:off x="9776" y="13701"/>
                            <a:ext cx="4" cy="49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9260356" name="AutoShape 134"/>
                        <wps:cNvSpPr>
                          <a:spLocks/>
                        </wps:cNvSpPr>
                        <wps:spPr bwMode="auto">
                          <a:xfrm rot="16200000">
                            <a:off x="7467" y="12767"/>
                            <a:ext cx="309" cy="1414"/>
                          </a:xfrm>
                          <a:prstGeom prst="rightBrace">
                            <a:avLst>
                              <a:gd name="adj1" fmla="val 38134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432229" name="AutoShape 135"/>
                        <wps:cNvSpPr>
                          <a:spLocks/>
                        </wps:cNvSpPr>
                        <wps:spPr bwMode="auto">
                          <a:xfrm rot="16200000">
                            <a:off x="8930" y="12782"/>
                            <a:ext cx="281" cy="1413"/>
                          </a:xfrm>
                          <a:prstGeom prst="rightBrace">
                            <a:avLst>
                              <a:gd name="adj1" fmla="val 41904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0790353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7353" y="13059"/>
                            <a:ext cx="520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99BCEF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59213B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L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1709371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8837" y="13075"/>
                            <a:ext cx="520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AF99F7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59213B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L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9527554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6649" y="14657"/>
                            <a:ext cx="616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23B749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5443650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9571" y="14686"/>
                            <a:ext cx="574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3ACD25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9382329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6569" y="14060"/>
                            <a:ext cx="434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67E069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6629212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9717" y="14042"/>
                            <a:ext cx="475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C5453D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7852521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6525" y="13764"/>
                            <a:ext cx="547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677DA1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΄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4805229" name="AutoShape 143"/>
                        <wps:cNvCnPr>
                          <a:cxnSpLocks noChangeShapeType="1"/>
                        </wps:cNvCnPr>
                        <wps:spPr bwMode="auto">
                          <a:xfrm>
                            <a:off x="8355" y="13744"/>
                            <a:ext cx="0" cy="39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B0F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6679185" name="AutoShape 144"/>
                        <wps:cNvCnPr>
                          <a:cxnSpLocks noChangeShapeType="1"/>
                        </wps:cNvCnPr>
                        <wps:spPr bwMode="auto">
                          <a:xfrm flipV="1">
                            <a:off x="8598" y="12933"/>
                            <a:ext cx="0" cy="76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B0F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7821198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8292" y="13946"/>
                            <a:ext cx="520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530F78" w14:textId="77777777" w:rsidR="009C1546" w:rsidRPr="0059213B" w:rsidRDefault="009C1546" w:rsidP="009C1546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59213B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w</w:t>
                              </w:r>
                              <w:r w:rsidRPr="0059213B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2043069" name="Text Box 146"/>
                        <wps:cNvSpPr txBox="1">
                          <a:spLocks noChangeArrowheads="1"/>
                        </wps:cNvSpPr>
                        <wps:spPr bwMode="auto">
                          <a:xfrm>
                            <a:off x="8292" y="12844"/>
                            <a:ext cx="331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7E46EF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Ν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8293116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9733" y="13773"/>
                            <a:ext cx="51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E35A73" w14:textId="77777777" w:rsidR="009C1546" w:rsidRPr="0059213B" w:rsidRDefault="009C1546" w:rsidP="009C1546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΄</w:t>
                              </w:r>
                              <w: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5840020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8453" y="13417"/>
                            <a:ext cx="576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C4CE4C" w14:textId="77777777" w:rsidR="009C1546" w:rsidRDefault="009C1546" w:rsidP="009C1546">
                              <w:r>
                                <w:t>Ο΄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9346023" name="AutoShape 149"/>
                        <wps:cNvSpPr>
                          <a:spLocks/>
                        </wps:cNvSpPr>
                        <wps:spPr bwMode="auto">
                          <a:xfrm rot="16200000">
                            <a:off x="8413" y="13672"/>
                            <a:ext cx="124" cy="267"/>
                          </a:xfrm>
                          <a:prstGeom prst="leftBrace">
                            <a:avLst>
                              <a:gd name="adj1" fmla="val 17944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2470965" name="Text Box 150"/>
                        <wps:cNvSpPr txBox="1">
                          <a:spLocks noChangeArrowheads="1"/>
                        </wps:cNvSpPr>
                        <wps:spPr bwMode="auto">
                          <a:xfrm>
                            <a:off x="8291" y="13723"/>
                            <a:ext cx="386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7A664F" w14:textId="77777777" w:rsidR="009C1546" w:rsidRPr="006565A6" w:rsidRDefault="009C1546" w:rsidP="009C1546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C9C700" id="Ομάδα 1" o:spid="_x0000_s1275" style="position:absolute;left:0;text-align:left;margin-left:143.6pt;margin-top:8.05pt;width:194.8pt;height:117.95pt;z-index:-251653120;mso-position-horizontal:right" coordorigin="6373,12825" coordsize="3896,2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">
                <v:rect id="Rectangle 116" o:spid="_x0000_s1276" style="position:absolute;left:6373;top:12825;width:3896;height:2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" fillcolor="#caedfb [663]"/>
                <v:rect id="Rectangle 117" o:spid="_x0000_s1277" style="position:absolute;left:6907;top:13702;width:2870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" fillcolor="#adadad [2414]"/>
                <v:shape id="AutoShape 118" o:spid="_x0000_s1278" type="#_x0000_t5" style="position:absolute;left:8467;top:13773;width:260;height: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" fillcolor="yellow" strokecolor="#c00000"/>
                <v:shape id="Text Box 119" o:spid="_x0000_s1279" type="#_x0000_t202" style="position:absolute;left:8141;top:13303;width:386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" filled="f" stroked="f">
                  <v:textbox>
                    <w:txbxContent>
                      <w:p w14:paraId="0769DF17" w14:textId="77777777" w:rsidR="009C1546" w:rsidRDefault="009C1546" w:rsidP="009C1546">
                        <w:r>
                          <w:t>Ο</w:t>
                        </w:r>
                      </w:p>
                    </w:txbxContent>
                  </v:textbox>
                </v:shape>
                <v:shape id="Text Box 120" o:spid="_x0000_s1280" type="#_x0000_t202" style="position:absolute;left:6614;top:13364;width:386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" filled="f" stroked="f">
                  <v:textbox>
                    <w:txbxContent>
                      <w:p w14:paraId="321A6740" w14:textId="77777777" w:rsidR="009C1546" w:rsidRDefault="009C1546" w:rsidP="009C1546">
                        <w:r>
                          <w:t>Α</w:t>
                        </w:r>
                      </w:p>
                    </w:txbxContent>
                  </v:textbox>
                </v:shape>
                <v:shape id="Text Box 121" o:spid="_x0000_s1281" type="#_x0000_t202" style="position:absolute;left:9717;top:13420;width:386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" filled="f" stroked="f">
                  <v:textbox>
                    <w:txbxContent>
                      <w:p w14:paraId="73B21C4F" w14:textId="77777777" w:rsidR="009C1546" w:rsidRDefault="009C1546" w:rsidP="009C1546">
                        <w:r>
                          <w:t>Β</w:t>
                        </w:r>
                      </w:p>
                    </w:txbxContent>
                  </v:textbox>
                </v:shape>
                <v:rect id="Rectangle 122" o:spid="_x0000_s1282" style="position:absolute;left:7445;top:14612;width:2126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" fillcolor="#c00000" strokecolor="white [3212]">
                  <v:fill r:id="rId18" o:title="" type="pattern"/>
                </v:rect>
                <v:shape id="AutoShape 123" o:spid="_x0000_s1283" type="#_x0000_t32" style="position:absolute;left:6903;top:13702;width:4;height:49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" strokeweight="1pt"/>
                <v:rect id="Rectangle 124" o:spid="_x0000_s1284" style="position:absolute;left:6807;top:14385;width:196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" fillcolor="#77206d [2408]"/>
                <v:shape id="AutoShape 125" o:spid="_x0000_s1285" type="#_x0000_t32" style="position:absolute;left:9773;top:13702;width:4;height:49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"/>
                <v:rect id="Rectangle 126" o:spid="_x0000_s1286" style="position:absolute;left:9658;top:14316;width:232;height: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" fillcolor="#77206d [2408]"/>
                <v:shape id="AutoShape 127" o:spid="_x0000_s1287" type="#_x0000_t32" style="position:absolute;left:6907;top:14491;width:0;height:2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" strokecolor="red" strokeweight="2.25pt">
                  <v:stroke endarrow="block"/>
                </v:shape>
                <v:shape id="AutoShape 128" o:spid="_x0000_s1288" type="#_x0000_t32" style="position:absolute;left:6898;top:14134;width:5;height:29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" strokecolor="red" strokeweight="2.25pt">
                  <v:stroke endarrow="block"/>
                </v:shape>
                <v:shape id="AutoShape 129" o:spid="_x0000_s1289" type="#_x0000_t32" style="position:absolute;left:6898;top:13702;width:0;height:32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" strokecolor="red" strokeweight="2.25pt">
                  <v:stroke endarrow="block"/>
                </v:shape>
                <v:shape id="AutoShape 130" o:spid="_x0000_s1290" type="#_x0000_t32" style="position:absolute;left:9773;top:14448;width:7;height:31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" strokecolor="red" strokeweight="2.25pt">
                  <v:stroke endarrow="block"/>
                </v:shape>
                <v:shape id="AutoShape 131" o:spid="_x0000_s1291" type="#_x0000_t32" style="position:absolute;left:9769;top:14134;width:11;height:27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" strokecolor="red" strokeweight="2.25pt">
                  <v:stroke endarrow="block"/>
                </v:shape>
                <v:shape id="AutoShape 132" o:spid="_x0000_s1292" type="#_x0000_t32" style="position:absolute;left:9777;top:13701;width:3;height:3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" strokecolor="red" strokeweight="2.25pt">
                  <v:stroke endarrow="block"/>
                </v:shape>
                <v:shape id="AutoShape 133" o:spid="_x0000_s1293" type="#_x0000_t32" style="position:absolute;left:9776;top:13701;width:4;height:49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" strokeweight="1pt"/>
                <v:shape id="AutoShape 134" o:spid="_x0000_s1294" type="#_x0000_t88" style="position:absolute;left:7467;top:12767;width:309;height:141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"/>
                <v:shape id="AutoShape 135" o:spid="_x0000_s1295" type="#_x0000_t88" style="position:absolute;left:8930;top:12782;width:281;height:141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"/>
                <v:shape id="Text Box 136" o:spid="_x0000_s1296" type="#_x0000_t202" style="position:absolute;left:7353;top:13059;width:520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" filled="f" stroked="f">
                  <v:textbox>
                    <w:txbxContent>
                      <w:p w14:paraId="5D99BCEF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59213B">
                          <w:rPr>
                            <w:sz w:val="16"/>
                            <w:szCs w:val="16"/>
                            <w:lang w:val="en-US"/>
                          </w:rPr>
                          <w:t>L/2</w:t>
                        </w:r>
                      </w:p>
                    </w:txbxContent>
                  </v:textbox>
                </v:shape>
                <v:shape id="Text Box 137" o:spid="_x0000_s1297" type="#_x0000_t202" style="position:absolute;left:8837;top:13075;width:520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" filled="f" stroked="f">
                  <v:textbox>
                    <w:txbxContent>
                      <w:p w14:paraId="7AAF99F7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59213B">
                          <w:rPr>
                            <w:sz w:val="16"/>
                            <w:szCs w:val="16"/>
                            <w:lang w:val="en-US"/>
                          </w:rPr>
                          <w:t>L/2</w:t>
                        </w:r>
                      </w:p>
                    </w:txbxContent>
                  </v:textbox>
                </v:shape>
                <v:shape id="Text Box 138" o:spid="_x0000_s1298" type="#_x0000_t202" style="position:absolute;left:6649;top:14657;width:616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" filled="f" stroked="f">
                  <v:textbox>
                    <w:txbxContent>
                      <w:p w14:paraId="0523B749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w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39" o:spid="_x0000_s1299" type="#_x0000_t202" style="position:absolute;left:9571;top:14686;width:574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" filled="f" stroked="f">
                  <v:textbox>
                    <w:txbxContent>
                      <w:p w14:paraId="653ACD25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w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40" o:spid="_x0000_s1300" type="#_x0000_t202" style="position:absolute;left:6569;top:14060;width:434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" filled="f" stroked="f">
                  <v:textbox>
                    <w:txbxContent>
                      <w:p w14:paraId="0367E069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F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41" o:spid="_x0000_s1301" type="#_x0000_t202" style="position:absolute;left:9717;top:14042;width:475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" filled="f" stroked="f">
                  <v:textbox>
                    <w:txbxContent>
                      <w:p w14:paraId="28C5453D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F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42" o:spid="_x0000_s1302" type="#_x0000_t202" style="position:absolute;left:6525;top:13764;width:547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" filled="f" stroked="f">
                  <v:textbox>
                    <w:txbxContent>
                      <w:p w14:paraId="55677DA1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F</w:t>
                        </w:r>
                        <w:r>
                          <w:rPr>
                            <w:sz w:val="16"/>
                            <w:szCs w:val="16"/>
                          </w:rPr>
                          <w:t>΄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AutoShape 143" o:spid="_x0000_s1303" type="#_x0000_t32" style="position:absolute;left:8355;top:13744;width:0;height:3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" strokecolor="#00b0f0">
                  <v:stroke endarrow="block"/>
                </v:shape>
                <v:shape id="AutoShape 144" o:spid="_x0000_s1304" type="#_x0000_t32" style="position:absolute;left:8598;top:12933;width:0;height:7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" strokecolor="#00b0f0" strokeweight="1pt">
                  <v:stroke endarrow="block"/>
                </v:shape>
                <v:shape id="Text Box 145" o:spid="_x0000_s1305" type="#_x0000_t202" style="position:absolute;left:8292;top:13946;width:520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" filled="f" stroked="f">
                  <v:textbox>
                    <w:txbxContent>
                      <w:p w14:paraId="31530F78" w14:textId="77777777" w:rsidR="009C1546" w:rsidRPr="0059213B" w:rsidRDefault="009C1546" w:rsidP="009C1546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59213B">
                          <w:rPr>
                            <w:sz w:val="18"/>
                            <w:szCs w:val="18"/>
                            <w:lang w:val="en-US"/>
                          </w:rPr>
                          <w:t>w</w:t>
                        </w:r>
                        <w:r w:rsidRPr="0059213B">
                          <w:rPr>
                            <w:sz w:val="18"/>
                            <w:szCs w:val="18"/>
                            <w:vertAlign w:val="subscript"/>
                          </w:rPr>
                          <w:t>ρ</w:t>
                        </w:r>
                      </w:p>
                    </w:txbxContent>
                  </v:textbox>
                </v:shape>
                <v:shape id="Text Box 146" o:spid="_x0000_s1306" type="#_x0000_t202" style="position:absolute;left:8292;top:12844;width:331;height:3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" filled="f" stroked="f">
                  <v:textbox>
                    <w:txbxContent>
                      <w:p w14:paraId="427E46EF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Ν</w:t>
                        </w:r>
                      </w:p>
                    </w:txbxContent>
                  </v:textbox>
                </v:shape>
                <v:shape id="Text Box 147" o:spid="_x0000_s1307" type="#_x0000_t202" style="position:absolute;left:9733;top:13773;width:51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" filled="f" stroked="f">
                  <v:textbox>
                    <w:txbxContent>
                      <w:p w14:paraId="5BE35A73" w14:textId="77777777" w:rsidR="009C1546" w:rsidRPr="0059213B" w:rsidRDefault="009C1546" w:rsidP="009C1546">
                        <w:pPr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F</w:t>
                        </w:r>
                        <w:r>
                          <w:rPr>
                            <w:sz w:val="16"/>
                            <w:szCs w:val="16"/>
                          </w:rPr>
                          <w:t>΄</w:t>
                        </w:r>
                        <w:r>
                          <w:rPr>
                            <w:sz w:val="16"/>
                            <w:szCs w:val="1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48" o:spid="_x0000_s1308" type="#_x0000_t202" style="position:absolute;left:8453;top:13417;width:576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" filled="f" stroked="f">
                  <v:textbox>
                    <w:txbxContent>
                      <w:p w14:paraId="11C4CE4C" w14:textId="77777777" w:rsidR="009C1546" w:rsidRDefault="009C1546" w:rsidP="009C1546">
                        <w:r>
                          <w:t>Ο΄</w:t>
                        </w:r>
                      </w:p>
                    </w:txbxContent>
                  </v:textbox>
                </v:shape>
                <v:shape id="AutoShape 149" o:spid="_x0000_s1309" type="#_x0000_t87" style="position:absolute;left:8413;top:13672;width:124;height:26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"/>
                <v:shape id="Text Box 150" o:spid="_x0000_s1310" type="#_x0000_t202" style="position:absolute;left:8291;top:13723;width:386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" filled="f" stroked="f">
                  <v:textbox>
                    <w:txbxContent>
                      <w:p w14:paraId="767A664F" w14:textId="77777777" w:rsidR="009C1546" w:rsidRPr="006565A6" w:rsidRDefault="009C1546" w:rsidP="009C1546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rPr>
          <w:rFonts w:ascii="Comic Sans MS" w:hAnsi="Comic Sans MS"/>
        </w:rPr>
        <w:t>β</w:t>
      </w:r>
      <w:r w:rsidRPr="000A5670">
        <w:rPr>
          <w:rFonts w:ascii="Comic Sans MS" w:hAnsi="Comic Sans MS"/>
        </w:rPr>
        <w:t>)</w:t>
      </w:r>
      <w:r>
        <w:rPr>
          <w:rFonts w:ascii="Comic Sans MS" w:hAnsi="Comic Sans MS"/>
        </w:rPr>
        <w:t xml:space="preserve"> Έστω ότι μετατοπίζουμε το σημείο στήριξης Ο στη θέση </w:t>
      </w:r>
      <w:proofErr w:type="spellStart"/>
      <w:r>
        <w:rPr>
          <w:rFonts w:ascii="Comic Sans MS" w:hAnsi="Comic Sans MS"/>
        </w:rPr>
        <w:t>Ο΄κατά</w:t>
      </w:r>
      <w:proofErr w:type="spellEnd"/>
      <w:r>
        <w:rPr>
          <w:rFonts w:ascii="Comic Sans MS" w:hAnsi="Comic Sans MS"/>
        </w:rPr>
        <w:t xml:space="preserve"> χ δεξιότερα μια και </w:t>
      </w:r>
      <w:r>
        <w:rPr>
          <w:rFonts w:ascii="Comic Sans MS" w:hAnsi="Comic Sans MS"/>
          <w:lang w:val="en-US"/>
        </w:rPr>
        <w:t>W</w:t>
      </w:r>
      <w:r w:rsidRPr="000A5670">
        <w:rPr>
          <w:rFonts w:ascii="Comic Sans MS" w:hAnsi="Comic Sans MS"/>
          <w:vertAlign w:val="subscript"/>
        </w:rPr>
        <w:t>2</w:t>
      </w:r>
      <w:r w:rsidRPr="000A5670">
        <w:rPr>
          <w:rFonts w:ascii="Comic Sans MS" w:hAnsi="Comic Sans MS"/>
        </w:rPr>
        <w:t>&gt;</w:t>
      </w:r>
      <w:r>
        <w:rPr>
          <w:rFonts w:ascii="Comic Sans MS" w:hAnsi="Comic Sans MS"/>
          <w:lang w:val="en-US"/>
        </w:rPr>
        <w:t>W</w:t>
      </w:r>
      <w:r w:rsidRPr="000A5670">
        <w:rPr>
          <w:rFonts w:ascii="Comic Sans MS" w:hAnsi="Comic Sans MS"/>
          <w:vertAlign w:val="subscript"/>
        </w:rPr>
        <w:t>1</w:t>
      </w:r>
      <w:r w:rsidRPr="000A5670">
        <w:rPr>
          <w:rFonts w:ascii="Comic Sans MS" w:hAnsi="Comic Sans MS"/>
        </w:rPr>
        <w:t xml:space="preserve"> (</w:t>
      </w:r>
      <w:r>
        <w:rPr>
          <w:rFonts w:ascii="Comic Sans MS" w:hAnsi="Comic Sans MS"/>
        </w:rPr>
        <w:t>μικραίνουμε το μοχλοβραχίονα προς το μέρος του μεγαλύτερου βάρους).</w:t>
      </w:r>
    </w:p>
    <w:p w14:paraId="1DCF0A1D" w14:textId="77777777" w:rsidR="009C1546" w:rsidRDefault="009C1546" w:rsidP="009C1546">
      <w:pPr>
        <w:spacing w:after="0"/>
        <w:jc w:val="both"/>
        <w:rPr>
          <w:rFonts w:ascii="Comic Sans MS" w:hAnsi="Comic Sans MS"/>
          <w:vertAlign w:val="subscript"/>
        </w:rPr>
      </w:pPr>
      <w:r w:rsidRPr="007E106B">
        <w:rPr>
          <w:rFonts w:ascii="Comic Sans MS" w:hAnsi="Comic Sans MS"/>
          <w:position w:val="-66"/>
          <w:vertAlign w:val="subscript"/>
        </w:rPr>
        <w:object w:dxaOrig="7560" w:dyaOrig="2040" w14:anchorId="4E5F339D">
          <v:shape id="_x0000_i1041" type="#_x0000_t75" style="width:378pt;height:102pt" o:ole="">
            <v:imagedata r:id="rId41" o:title=""/>
          </v:shape>
          <o:OLEObject Type="Embed" ProgID="Equation.DSMT4" ShapeID="_x0000_i1041" DrawAspect="Content" ObjectID="_1828542953" r:id="rId42"/>
        </w:object>
      </w:r>
      <w:r w:rsidRPr="000A5670">
        <w:rPr>
          <w:rFonts w:ascii="Comic Sans MS" w:hAnsi="Comic Sans MS"/>
          <w:vertAlign w:val="subscript"/>
        </w:rPr>
        <w:tab/>
      </w:r>
    </w:p>
    <w:p w14:paraId="2AC3B4E8" w14:textId="77777777" w:rsidR="009C1546" w:rsidRPr="00D27EBA" w:rsidRDefault="009C1546" w:rsidP="009C1546">
      <w:pPr>
        <w:spacing w:after="0"/>
        <w:jc w:val="both"/>
        <w:rPr>
          <w:rFonts w:ascii="Comic Sans MS" w:hAnsi="Comic Sans MS"/>
        </w:rPr>
      </w:pPr>
      <w:r w:rsidRPr="00D27EBA">
        <w:rPr>
          <w:rFonts w:ascii="Comic Sans MS" w:hAnsi="Comic Sans MS"/>
          <w:position w:val="-54"/>
          <w:highlight w:val="cyan"/>
          <w:vertAlign w:val="subscript"/>
        </w:rPr>
        <w:object w:dxaOrig="1520" w:dyaOrig="1200" w14:anchorId="354BE507">
          <v:shape id="_x0000_i1042" type="#_x0000_t75" style="width:76.2pt;height:60pt" o:ole="">
            <v:imagedata r:id="rId43" o:title=""/>
          </v:shape>
          <o:OLEObject Type="Embed" ProgID="Equation.DSMT4" ShapeID="_x0000_i1042" DrawAspect="Content" ObjectID="_1828542954" r:id="rId44"/>
        </w:object>
      </w:r>
      <w:r>
        <w:rPr>
          <w:rFonts w:ascii="Comic Sans MS" w:hAnsi="Comic Sans MS"/>
          <w:vertAlign w:val="subscript"/>
        </w:rPr>
        <w:t xml:space="preserve">  </w:t>
      </w:r>
      <w:r>
        <w:rPr>
          <w:rFonts w:ascii="Comic Sans MS" w:hAnsi="Comic Sans MS"/>
        </w:rPr>
        <w:t>(4)</w:t>
      </w:r>
    </w:p>
    <w:p w14:paraId="30FFEEDD" w14:textId="77777777" w:rsidR="009C1546" w:rsidRPr="001D063B" w:rsidRDefault="009C1546" w:rsidP="009C1546">
      <w:pPr>
        <w:spacing w:after="0"/>
        <w:jc w:val="both"/>
        <w:rPr>
          <w:rFonts w:ascii="Comic Sans MS" w:hAnsi="Comic Sans MS"/>
        </w:rPr>
      </w:pPr>
      <w:r w:rsidRPr="00D27EBA">
        <w:rPr>
          <w:rFonts w:ascii="Comic Sans MS" w:hAnsi="Comic Sans MS"/>
        </w:rPr>
        <w:t>γ)</w:t>
      </w:r>
      <w:r w:rsidRPr="00516122">
        <w:rPr>
          <w:rFonts w:ascii="Comic Sans MS" w:hAnsi="Comic Sans MS"/>
          <w:position w:val="-54"/>
        </w:rPr>
        <w:object w:dxaOrig="4920" w:dyaOrig="1200" w14:anchorId="3B9E12F6">
          <v:shape id="_x0000_i1043" type="#_x0000_t75" style="width:246pt;height:60pt" o:ole="">
            <v:imagedata r:id="rId45" o:title=""/>
          </v:shape>
          <o:OLEObject Type="Embed" ProgID="Equation.DSMT4" ShapeID="_x0000_i1043" DrawAspect="Content" ObjectID="_1828542955" r:id="rId46"/>
        </w:object>
      </w:r>
      <w:r w:rsidRPr="00411059">
        <w:rPr>
          <w:rFonts w:ascii="Comic Sans MS" w:hAnsi="Comic Sans MS"/>
          <w:position w:val="-24"/>
        </w:rPr>
        <w:object w:dxaOrig="7940" w:dyaOrig="620" w14:anchorId="3A4A43E8">
          <v:shape id="_x0000_i1044" type="#_x0000_t75" style="width:397.2pt;height:31.2pt" o:ole="">
            <v:imagedata r:id="rId47" o:title=""/>
          </v:shape>
          <o:OLEObject Type="Embed" ProgID="Equation.DSMT4" ShapeID="_x0000_i1044" DrawAspect="Content" ObjectID="_1828542956" r:id="rId48"/>
        </w:object>
      </w:r>
    </w:p>
    <w:p w14:paraId="657B722B" w14:textId="77777777" w:rsidR="009C1546" w:rsidRDefault="009C1546" w:rsidP="009C1546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Έτσι : </w:t>
      </w:r>
      <w:r w:rsidRPr="00BE16AC">
        <w:rPr>
          <w:rFonts w:ascii="Comic Sans MS" w:hAnsi="Comic Sans MS"/>
          <w:position w:val="-54"/>
        </w:rPr>
        <w:object w:dxaOrig="2200" w:dyaOrig="1200" w14:anchorId="4E1BDB45">
          <v:shape id="_x0000_i1045" type="#_x0000_t75" style="width:109.8pt;height:60pt" o:ole="">
            <v:imagedata r:id="rId49" o:title=""/>
          </v:shape>
          <o:OLEObject Type="Embed" ProgID="Equation.DSMT4" ShapeID="_x0000_i1045" DrawAspect="Content" ObjectID="_1828542957" r:id="rId50"/>
        </w:object>
      </w:r>
      <w:r>
        <w:rPr>
          <w:rFonts w:ascii="Comic Sans MS" w:hAnsi="Comic Sans MS"/>
        </w:rPr>
        <w:t xml:space="preserve">  αποτέλεσμα που ταυτίζεται με το 2α) καθώς έπρεπε.</w:t>
      </w:r>
    </w:p>
    <w:p w14:paraId="4BD7CC50" w14:textId="77777777" w:rsidR="009C1546" w:rsidRDefault="009C1546" w:rsidP="009C1546">
      <w:pPr>
        <w:spacing w:after="0"/>
        <w:jc w:val="both"/>
        <w:rPr>
          <w:rFonts w:ascii="Comic Sans MS" w:hAnsi="Comic Sans MS"/>
          <w:b/>
          <w:i/>
        </w:rPr>
      </w:pPr>
      <w:r>
        <w:rPr>
          <w:rFonts w:ascii="Comic Sans MS" w:hAnsi="Comic Sans MS"/>
          <w:b/>
          <w:i/>
        </w:rPr>
        <w:t xml:space="preserve">                                                     Παντελεήμων Παπαδάκης</w:t>
      </w:r>
    </w:p>
    <w:p w14:paraId="30C5FA19" w14:textId="77777777" w:rsidR="009C1546" w:rsidRPr="001D063B" w:rsidRDefault="009C1546" w:rsidP="009C1546">
      <w:pPr>
        <w:spacing w:after="0"/>
        <w:jc w:val="both"/>
        <w:rPr>
          <w:rFonts w:ascii="Comic Sans MS" w:hAnsi="Comic Sans MS"/>
          <w:b/>
          <w:i/>
        </w:rPr>
      </w:pPr>
      <w:r>
        <w:rPr>
          <w:rFonts w:ascii="Comic Sans MS" w:hAnsi="Comic Sans MS"/>
          <w:b/>
          <w:i/>
        </w:rPr>
        <w:t xml:space="preserve">                                                             05/02/2018</w:t>
      </w:r>
    </w:p>
    <w:p w14:paraId="36184D2D" w14:textId="77777777" w:rsidR="009C1546" w:rsidRDefault="009C1546" w:rsidP="009C1546"/>
    <w:p w14:paraId="6FED775B" w14:textId="77777777" w:rsidR="009C1546" w:rsidRDefault="009C1546"/>
    <w:sectPr w:rsidR="009C154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omic Sans MS">
    <w:panose1 w:val="030F0702030302020204"/>
    <w:charset w:val="A1"/>
    <w:family w:val="script"/>
    <w:pitch w:val="variable"/>
    <w:sig w:usb0="00000687" w:usb1="00000013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9692978"/>
    <w:multiLevelType w:val="hybridMultilevel"/>
    <w:tmpl w:val="6744F1A6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355024"/>
    <w:multiLevelType w:val="hybridMultilevel"/>
    <w:tmpl w:val="734EE422"/>
    <w:lvl w:ilvl="0" w:tplc="03F8793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64330AE"/>
    <w:multiLevelType w:val="hybridMultilevel"/>
    <w:tmpl w:val="697C17AE"/>
    <w:lvl w:ilvl="0" w:tplc="040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52991457">
    <w:abstractNumId w:val="0"/>
  </w:num>
  <w:num w:numId="2" w16cid:durableId="456097263">
    <w:abstractNumId w:val="1"/>
  </w:num>
  <w:num w:numId="3" w16cid:durableId="206051857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1546"/>
    <w:rsid w:val="009C1546"/>
    <w:rsid w:val="00D34A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3CCEE827"/>
  <w15:chartTrackingRefBased/>
  <w15:docId w15:val="{23617FF3-130D-4D63-918F-4A1B8FC727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l-GR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C1546"/>
    <w:pPr>
      <w:spacing w:after="200" w:line="276" w:lineRule="auto"/>
    </w:pPr>
    <w:rPr>
      <w:kern w:val="0"/>
      <w:sz w:val="22"/>
      <w:szCs w:val="22"/>
      <w14:ligatures w14:val="none"/>
    </w:rPr>
  </w:style>
  <w:style w:type="paragraph" w:styleId="1">
    <w:name w:val="heading 1"/>
    <w:basedOn w:val="a"/>
    <w:next w:val="a"/>
    <w:link w:val="1Char"/>
    <w:uiPriority w:val="9"/>
    <w:qFormat/>
    <w:rsid w:val="009C154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Char"/>
    <w:uiPriority w:val="9"/>
    <w:unhideWhenUsed/>
    <w:qFormat/>
    <w:rsid w:val="009C154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9C1546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9C1546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9C1546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9C1546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9C1546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9C1546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9C1546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9C1546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Char">
    <w:name w:val="Επικεφαλίδα 2 Char"/>
    <w:basedOn w:val="a0"/>
    <w:link w:val="2"/>
    <w:uiPriority w:val="9"/>
    <w:rsid w:val="009C1546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Char">
    <w:name w:val="Επικεφαλίδα 3 Char"/>
    <w:basedOn w:val="a0"/>
    <w:link w:val="3"/>
    <w:uiPriority w:val="9"/>
    <w:semiHidden/>
    <w:rsid w:val="009C1546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Char">
    <w:name w:val="Επικεφαλίδα 4 Char"/>
    <w:basedOn w:val="a0"/>
    <w:link w:val="4"/>
    <w:uiPriority w:val="9"/>
    <w:semiHidden/>
    <w:rsid w:val="009C1546"/>
    <w:rPr>
      <w:rFonts w:eastAsiaTheme="majorEastAsia" w:cstheme="majorBidi"/>
      <w:i/>
      <w:iCs/>
      <w:color w:val="0F4761" w:themeColor="accent1" w:themeShade="BF"/>
    </w:rPr>
  </w:style>
  <w:style w:type="character" w:customStyle="1" w:styleId="5Char">
    <w:name w:val="Επικεφαλίδα 5 Char"/>
    <w:basedOn w:val="a0"/>
    <w:link w:val="5"/>
    <w:uiPriority w:val="9"/>
    <w:semiHidden/>
    <w:rsid w:val="009C1546"/>
    <w:rPr>
      <w:rFonts w:eastAsiaTheme="majorEastAsia" w:cstheme="majorBidi"/>
      <w:color w:val="0F4761" w:themeColor="accent1" w:themeShade="BF"/>
    </w:rPr>
  </w:style>
  <w:style w:type="character" w:customStyle="1" w:styleId="6Char">
    <w:name w:val="Επικεφαλίδα 6 Char"/>
    <w:basedOn w:val="a0"/>
    <w:link w:val="6"/>
    <w:uiPriority w:val="9"/>
    <w:semiHidden/>
    <w:rsid w:val="009C1546"/>
    <w:rPr>
      <w:rFonts w:eastAsiaTheme="majorEastAsia" w:cstheme="majorBidi"/>
      <w:i/>
      <w:iCs/>
      <w:color w:val="595959" w:themeColor="text1" w:themeTint="A6"/>
    </w:rPr>
  </w:style>
  <w:style w:type="character" w:customStyle="1" w:styleId="7Char">
    <w:name w:val="Επικεφαλίδα 7 Char"/>
    <w:basedOn w:val="a0"/>
    <w:link w:val="7"/>
    <w:uiPriority w:val="9"/>
    <w:semiHidden/>
    <w:rsid w:val="009C1546"/>
    <w:rPr>
      <w:rFonts w:eastAsiaTheme="majorEastAsia" w:cstheme="majorBidi"/>
      <w:color w:val="595959" w:themeColor="text1" w:themeTint="A6"/>
    </w:rPr>
  </w:style>
  <w:style w:type="character" w:customStyle="1" w:styleId="8Char">
    <w:name w:val="Επικεφαλίδα 8 Char"/>
    <w:basedOn w:val="a0"/>
    <w:link w:val="8"/>
    <w:uiPriority w:val="9"/>
    <w:semiHidden/>
    <w:rsid w:val="009C1546"/>
    <w:rPr>
      <w:rFonts w:eastAsiaTheme="majorEastAsia" w:cstheme="majorBidi"/>
      <w:i/>
      <w:iCs/>
      <w:color w:val="272727" w:themeColor="text1" w:themeTint="D8"/>
    </w:rPr>
  </w:style>
  <w:style w:type="character" w:customStyle="1" w:styleId="9Char">
    <w:name w:val="Επικεφαλίδα 9 Char"/>
    <w:basedOn w:val="a0"/>
    <w:link w:val="9"/>
    <w:uiPriority w:val="9"/>
    <w:semiHidden/>
    <w:rsid w:val="009C1546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Char"/>
    <w:uiPriority w:val="10"/>
    <w:qFormat/>
    <w:rsid w:val="009C1546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">
    <w:name w:val="Τίτλος Char"/>
    <w:basedOn w:val="a0"/>
    <w:link w:val="a3"/>
    <w:uiPriority w:val="10"/>
    <w:rsid w:val="009C154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4">
    <w:name w:val="Subtitle"/>
    <w:basedOn w:val="a"/>
    <w:next w:val="a"/>
    <w:link w:val="Char0"/>
    <w:uiPriority w:val="11"/>
    <w:qFormat/>
    <w:rsid w:val="009C1546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Char0">
    <w:name w:val="Υπότιτλος Char"/>
    <w:basedOn w:val="a0"/>
    <w:link w:val="a4"/>
    <w:uiPriority w:val="11"/>
    <w:rsid w:val="009C1546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a5">
    <w:name w:val="Quote"/>
    <w:basedOn w:val="a"/>
    <w:next w:val="a"/>
    <w:link w:val="Char1"/>
    <w:uiPriority w:val="29"/>
    <w:qFormat/>
    <w:rsid w:val="009C154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5"/>
    <w:uiPriority w:val="29"/>
    <w:rsid w:val="009C1546"/>
    <w:rPr>
      <w:i/>
      <w:iCs/>
      <w:color w:val="404040" w:themeColor="text1" w:themeTint="BF"/>
    </w:rPr>
  </w:style>
  <w:style w:type="paragraph" w:styleId="a6">
    <w:name w:val="List Paragraph"/>
    <w:basedOn w:val="a"/>
    <w:uiPriority w:val="34"/>
    <w:qFormat/>
    <w:rsid w:val="009C1546"/>
    <w:pPr>
      <w:ind w:left="720"/>
      <w:contextualSpacing/>
    </w:pPr>
  </w:style>
  <w:style w:type="character" w:styleId="a7">
    <w:name w:val="Intense Emphasis"/>
    <w:basedOn w:val="a0"/>
    <w:uiPriority w:val="21"/>
    <w:qFormat/>
    <w:rsid w:val="009C1546"/>
    <w:rPr>
      <w:i/>
      <w:iCs/>
      <w:color w:val="0F4761" w:themeColor="accent1" w:themeShade="BF"/>
    </w:rPr>
  </w:style>
  <w:style w:type="paragraph" w:styleId="a8">
    <w:name w:val="Intense Quote"/>
    <w:basedOn w:val="a"/>
    <w:next w:val="a"/>
    <w:link w:val="Char2"/>
    <w:uiPriority w:val="30"/>
    <w:qFormat/>
    <w:rsid w:val="009C1546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har2">
    <w:name w:val="Έντονο απόσπ. Char"/>
    <w:basedOn w:val="a0"/>
    <w:link w:val="a8"/>
    <w:uiPriority w:val="30"/>
    <w:rsid w:val="009C1546"/>
    <w:rPr>
      <w:i/>
      <w:iCs/>
      <w:color w:val="0F4761" w:themeColor="accent1" w:themeShade="BF"/>
    </w:rPr>
  </w:style>
  <w:style w:type="character" w:styleId="a9">
    <w:name w:val="Intense Reference"/>
    <w:basedOn w:val="a0"/>
    <w:uiPriority w:val="32"/>
    <w:qFormat/>
    <w:rsid w:val="009C1546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gif"/><Relationship Id="rId26" Type="http://schemas.openxmlformats.org/officeDocument/2006/relationships/oleObject" Target="embeddings/oleObject9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1.bin"/><Relationship Id="rId7" Type="http://schemas.openxmlformats.org/officeDocument/2006/relationships/image" Target="media/image3.gi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5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10" Type="http://schemas.openxmlformats.org/officeDocument/2006/relationships/image" Target="media/image5.wmf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8" Type="http://schemas.openxmlformats.org/officeDocument/2006/relationships/image" Target="media/image4.wmf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1" Type="http://schemas.openxmlformats.org/officeDocument/2006/relationships/numbering" Target="numbering.xml"/><Relationship Id="rId6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747</Words>
  <Characters>4039</Characters>
  <Application>Microsoft Office Word</Application>
  <DocSecurity>0</DocSecurity>
  <Lines>33</Lines>
  <Paragraphs>9</Paragraphs>
  <ScaleCrop>false</ScaleCrop>
  <Company/>
  <LinksUpToDate>false</LinksUpToDate>
  <CharactersWithSpaces>4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Παντελεήμων Παπαδάκης</dc:creator>
  <cp:keywords/>
  <dc:description/>
  <cp:lastModifiedBy>Παντελεήμων Παπαδάκης</cp:lastModifiedBy>
  <cp:revision>1</cp:revision>
  <cp:lastPrinted>2025-12-29T17:48:00Z</cp:lastPrinted>
  <dcterms:created xsi:type="dcterms:W3CDTF">2025-12-29T17:47:00Z</dcterms:created>
  <dcterms:modified xsi:type="dcterms:W3CDTF">2025-12-29T17:49:00Z</dcterms:modified>
</cp:coreProperties>
</file>